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4BA8" w:rsidRPr="00881DE0" w:rsidRDefault="00E74BA8" w:rsidP="00E74BA8">
      <w:pPr>
        <w:spacing w:line="360" w:lineRule="auto"/>
        <w:rPr>
          <w:sz w:val="24"/>
        </w:rPr>
      </w:pPr>
      <w:r w:rsidRPr="00177ED5">
        <w:rPr>
          <w:rFonts w:hint="eastAsia"/>
          <w:sz w:val="15"/>
          <w:szCs w:val="15"/>
        </w:rPr>
        <w:t>课程编号：</w:t>
      </w:r>
      <w:r w:rsidR="006D03EC">
        <w:rPr>
          <w:rFonts w:hint="eastAsia"/>
          <w:sz w:val="15"/>
          <w:szCs w:val="15"/>
        </w:rPr>
        <w:t>1001</w:t>
      </w:r>
      <w:r w:rsidR="00E04178" w:rsidRPr="00177ED5">
        <w:rPr>
          <w:rFonts w:hint="eastAsia"/>
          <w:sz w:val="15"/>
          <w:szCs w:val="15"/>
        </w:rPr>
        <w:t>7210</w:t>
      </w:r>
      <w:r w:rsidR="008F1DBE">
        <w:rPr>
          <w:rFonts w:hint="eastAsia"/>
          <w:sz w:val="15"/>
          <w:szCs w:val="15"/>
        </w:rPr>
        <w:t>3</w:t>
      </w:r>
      <w:r w:rsidRPr="00881DE0">
        <w:rPr>
          <w:rFonts w:hint="eastAsia"/>
          <w:sz w:val="24"/>
        </w:rPr>
        <w:t xml:space="preserve">  </w:t>
      </w:r>
      <w:r w:rsidR="00177ED5">
        <w:rPr>
          <w:rFonts w:hint="eastAsia"/>
          <w:sz w:val="24"/>
        </w:rPr>
        <w:t xml:space="preserve">     </w:t>
      </w:r>
      <w:r w:rsidRPr="00881DE0">
        <w:rPr>
          <w:rFonts w:hint="eastAsia"/>
          <w:sz w:val="24"/>
        </w:rPr>
        <w:t xml:space="preserve"> </w:t>
      </w:r>
      <w:r w:rsidRPr="00881DE0">
        <w:rPr>
          <w:rFonts w:hint="eastAsia"/>
          <w:sz w:val="24"/>
        </w:rPr>
        <w:t>北京理工大学</w:t>
      </w:r>
      <w:r w:rsidRPr="00881DE0">
        <w:rPr>
          <w:sz w:val="24"/>
        </w:rPr>
        <w:t>20</w:t>
      </w:r>
      <w:r w:rsidR="00793ED1">
        <w:rPr>
          <w:rFonts w:hint="eastAsia"/>
          <w:sz w:val="24"/>
        </w:rPr>
        <w:t>1</w:t>
      </w:r>
      <w:r w:rsidR="008D2CC3">
        <w:rPr>
          <w:rFonts w:hint="eastAsia"/>
          <w:sz w:val="24"/>
        </w:rPr>
        <w:t>8</w:t>
      </w:r>
      <w:r w:rsidRPr="00881DE0">
        <w:rPr>
          <w:sz w:val="24"/>
        </w:rPr>
        <w:t>-20</w:t>
      </w:r>
      <w:r w:rsidRPr="00881DE0">
        <w:rPr>
          <w:rFonts w:hint="eastAsia"/>
          <w:sz w:val="24"/>
        </w:rPr>
        <w:t>1</w:t>
      </w:r>
      <w:r w:rsidR="008D2CC3">
        <w:rPr>
          <w:rFonts w:hint="eastAsia"/>
          <w:sz w:val="24"/>
        </w:rPr>
        <w:t>9</w:t>
      </w:r>
      <w:r w:rsidRPr="00881DE0">
        <w:rPr>
          <w:rFonts w:hint="eastAsia"/>
          <w:sz w:val="24"/>
        </w:rPr>
        <w:t>学年第一学期</w:t>
      </w:r>
    </w:p>
    <w:p w:rsidR="00E74BA8" w:rsidRPr="00610A95" w:rsidRDefault="00472835" w:rsidP="00793ED1">
      <w:pPr>
        <w:spacing w:line="360" w:lineRule="auto"/>
        <w:jc w:val="center"/>
        <w:rPr>
          <w:b/>
          <w:sz w:val="32"/>
          <w:szCs w:val="32"/>
        </w:rPr>
      </w:pPr>
      <w:r w:rsidRPr="00610A95">
        <w:rPr>
          <w:rFonts w:hint="eastAsia"/>
          <w:b/>
          <w:sz w:val="32"/>
          <w:szCs w:val="32"/>
        </w:rPr>
        <w:t>工科数</w:t>
      </w:r>
      <w:r w:rsidR="00A21487" w:rsidRPr="00610A95">
        <w:rPr>
          <w:rFonts w:hint="eastAsia"/>
          <w:b/>
          <w:sz w:val="32"/>
          <w:szCs w:val="32"/>
        </w:rPr>
        <w:t>学</w:t>
      </w:r>
      <w:r w:rsidRPr="00610A95">
        <w:rPr>
          <w:rFonts w:hint="eastAsia"/>
          <w:b/>
          <w:sz w:val="32"/>
          <w:szCs w:val="32"/>
        </w:rPr>
        <w:t>分</w:t>
      </w:r>
      <w:r w:rsidR="00A21487" w:rsidRPr="00610A95">
        <w:rPr>
          <w:rFonts w:hint="eastAsia"/>
          <w:b/>
          <w:sz w:val="32"/>
          <w:szCs w:val="32"/>
        </w:rPr>
        <w:t>析</w:t>
      </w:r>
      <w:r w:rsidR="00793ED1" w:rsidRPr="00610A95">
        <w:rPr>
          <w:rFonts w:hint="eastAsia"/>
          <w:b/>
          <w:sz w:val="32"/>
          <w:szCs w:val="32"/>
        </w:rPr>
        <w:t>（上）</w:t>
      </w:r>
      <w:r w:rsidR="00E74BA8" w:rsidRPr="00610A95">
        <w:rPr>
          <w:rFonts w:hint="eastAsia"/>
          <w:b/>
          <w:sz w:val="32"/>
          <w:szCs w:val="32"/>
        </w:rPr>
        <w:t>期末试题</w:t>
      </w:r>
      <w:r w:rsidR="00E74BA8" w:rsidRPr="00610A95">
        <w:rPr>
          <w:rFonts w:hint="eastAsia"/>
          <w:b/>
          <w:sz w:val="32"/>
          <w:szCs w:val="32"/>
        </w:rPr>
        <w:t>(A</w:t>
      </w:r>
      <w:r w:rsidR="00E74BA8" w:rsidRPr="00610A95">
        <w:rPr>
          <w:rFonts w:hint="eastAsia"/>
          <w:b/>
          <w:sz w:val="32"/>
          <w:szCs w:val="32"/>
        </w:rPr>
        <w:t>卷</w:t>
      </w:r>
      <w:r w:rsidR="00E74BA8" w:rsidRPr="00610A95">
        <w:rPr>
          <w:rFonts w:hint="eastAsia"/>
          <w:b/>
          <w:sz w:val="32"/>
          <w:szCs w:val="32"/>
        </w:rPr>
        <w:t>)</w:t>
      </w:r>
    </w:p>
    <w:p w:rsidR="00E74BA8" w:rsidRPr="00881DE0" w:rsidRDefault="00350239" w:rsidP="00E74BA8">
      <w:pPr>
        <w:spacing w:line="360" w:lineRule="auto"/>
        <w:rPr>
          <w:sz w:val="24"/>
        </w:rPr>
      </w:pPr>
      <w:r w:rsidRPr="00350239">
        <w:rPr>
          <w:rFonts w:hint="eastAsia"/>
          <w:sz w:val="24"/>
        </w:rPr>
        <w:t>座号</w:t>
      </w:r>
      <w:r w:rsidR="00432E27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_______</w:t>
      </w:r>
      <w:r w:rsidR="00432E27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="005E25E3">
        <w:rPr>
          <w:rFonts w:hint="eastAsia"/>
          <w:sz w:val="24"/>
        </w:rPr>
        <w:t xml:space="preserve">  </w:t>
      </w:r>
      <w:r w:rsidR="00E74BA8" w:rsidRPr="00881DE0">
        <w:rPr>
          <w:rFonts w:hint="eastAsia"/>
          <w:sz w:val="24"/>
        </w:rPr>
        <w:t>班级</w:t>
      </w:r>
      <w:r w:rsidR="005E25E3">
        <w:rPr>
          <w:rFonts w:hint="eastAsia"/>
          <w:sz w:val="24"/>
        </w:rPr>
        <w:t>_____________</w:t>
      </w:r>
      <w:r>
        <w:rPr>
          <w:rFonts w:hint="eastAsia"/>
          <w:sz w:val="24"/>
        </w:rPr>
        <w:t xml:space="preserve"> </w:t>
      </w:r>
      <w:r w:rsidR="005E25E3">
        <w:rPr>
          <w:rFonts w:hint="eastAsia"/>
          <w:sz w:val="24"/>
        </w:rPr>
        <w:t xml:space="preserve"> </w:t>
      </w:r>
      <w:r w:rsidR="00E74BA8" w:rsidRPr="00881DE0">
        <w:rPr>
          <w:rFonts w:hint="eastAsia"/>
          <w:sz w:val="24"/>
        </w:rPr>
        <w:t>学号</w:t>
      </w:r>
      <w:r w:rsidR="005E25E3">
        <w:rPr>
          <w:rFonts w:hint="eastAsia"/>
          <w:sz w:val="24"/>
        </w:rPr>
        <w:t>_____________</w:t>
      </w:r>
      <w:r w:rsidR="00E74BA8" w:rsidRPr="00881DE0">
        <w:rPr>
          <w:rFonts w:hint="eastAsia"/>
          <w:sz w:val="24"/>
        </w:rPr>
        <w:t xml:space="preserve">    </w:t>
      </w:r>
      <w:r w:rsidR="00E74BA8" w:rsidRPr="00881DE0"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</w:t>
      </w:r>
    </w:p>
    <w:p w:rsidR="00E74BA8" w:rsidRPr="00F474DE" w:rsidRDefault="00E74BA8" w:rsidP="00E74BA8">
      <w:pPr>
        <w:spacing w:line="360" w:lineRule="auto"/>
        <w:rPr>
          <w:szCs w:val="21"/>
        </w:rPr>
      </w:pPr>
      <w:r w:rsidRPr="00F474DE">
        <w:rPr>
          <w:rFonts w:hint="eastAsia"/>
          <w:szCs w:val="21"/>
        </w:rPr>
        <w:t>(</w:t>
      </w:r>
      <w:r w:rsidRPr="00F474DE">
        <w:rPr>
          <w:rFonts w:hint="eastAsia"/>
          <w:szCs w:val="21"/>
        </w:rPr>
        <w:t>试卷共</w:t>
      </w:r>
      <w:r w:rsidRPr="00F474DE">
        <w:rPr>
          <w:rFonts w:hint="eastAsia"/>
          <w:szCs w:val="21"/>
        </w:rPr>
        <w:t>6</w:t>
      </w:r>
      <w:r w:rsidRPr="00F474DE">
        <w:rPr>
          <w:rFonts w:hint="eastAsia"/>
          <w:szCs w:val="21"/>
        </w:rPr>
        <w:t>页</w:t>
      </w:r>
      <w:r w:rsidR="00FD09E1">
        <w:rPr>
          <w:rFonts w:hint="eastAsia"/>
          <w:szCs w:val="21"/>
        </w:rPr>
        <w:t>,</w:t>
      </w:r>
      <w:r>
        <w:rPr>
          <w:rFonts w:hint="eastAsia"/>
          <w:szCs w:val="21"/>
        </w:rPr>
        <w:t>十</w:t>
      </w:r>
      <w:r w:rsidRPr="00F474DE">
        <w:rPr>
          <w:rFonts w:hint="eastAsia"/>
          <w:szCs w:val="21"/>
        </w:rPr>
        <w:t>个大题</w:t>
      </w:r>
      <w:r>
        <w:rPr>
          <w:rFonts w:hint="eastAsia"/>
          <w:szCs w:val="21"/>
        </w:rPr>
        <w:t>.</w:t>
      </w:r>
      <w:r w:rsidRPr="00F474DE">
        <w:rPr>
          <w:rFonts w:hint="eastAsia"/>
          <w:szCs w:val="21"/>
        </w:rPr>
        <w:t xml:space="preserve"> </w:t>
      </w:r>
      <w:r w:rsidR="00FD09E1">
        <w:rPr>
          <w:rFonts w:hint="eastAsia"/>
          <w:szCs w:val="21"/>
        </w:rPr>
        <w:t>解答题必须有</w:t>
      </w:r>
      <w:r>
        <w:rPr>
          <w:rFonts w:hint="eastAsia"/>
          <w:szCs w:val="21"/>
        </w:rPr>
        <w:t>过程</w:t>
      </w:r>
      <w:r>
        <w:rPr>
          <w:rFonts w:hint="eastAsia"/>
          <w:szCs w:val="21"/>
        </w:rPr>
        <w:t xml:space="preserve">. </w:t>
      </w:r>
      <w:r w:rsidRPr="00F474DE">
        <w:rPr>
          <w:rFonts w:hint="eastAsia"/>
          <w:szCs w:val="21"/>
        </w:rPr>
        <w:t>试卷后面空白纸撕下做草稿纸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试卷不得拆散</w:t>
      </w:r>
      <w:r>
        <w:rPr>
          <w:rFonts w:hint="eastAsia"/>
          <w:szCs w:val="21"/>
        </w:rPr>
        <w:t>.)</w:t>
      </w:r>
    </w:p>
    <w:tbl>
      <w:tblPr>
        <w:tblW w:w="0" w:type="auto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8"/>
        <w:gridCol w:w="718"/>
        <w:gridCol w:w="719"/>
        <w:gridCol w:w="718"/>
        <w:gridCol w:w="718"/>
        <w:gridCol w:w="719"/>
        <w:gridCol w:w="718"/>
        <w:gridCol w:w="718"/>
        <w:gridCol w:w="719"/>
        <w:gridCol w:w="718"/>
        <w:gridCol w:w="719"/>
        <w:gridCol w:w="992"/>
      </w:tblGrid>
      <w:tr w:rsidR="00D214BA" w:rsidRPr="00881DE0" w:rsidTr="00D214BA">
        <w:trPr>
          <w:trHeight w:val="898"/>
        </w:trPr>
        <w:tc>
          <w:tcPr>
            <w:tcW w:w="718" w:type="dxa"/>
          </w:tcPr>
          <w:p w:rsidR="006C7065" w:rsidRPr="00881DE0" w:rsidRDefault="006C7065" w:rsidP="00003E29">
            <w:pPr>
              <w:ind w:firstLineChars="100" w:firstLine="240"/>
              <w:rPr>
                <w:sz w:val="24"/>
              </w:rPr>
            </w:pPr>
          </w:p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题号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 xml:space="preserve">   </w:t>
            </w: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proofErr w:type="gramStart"/>
            <w:r w:rsidRPr="00881DE0"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二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三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四</w:t>
            </w: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五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六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七</w:t>
            </w: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八</w:t>
            </w: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九</w:t>
            </w:r>
          </w:p>
        </w:tc>
        <w:tc>
          <w:tcPr>
            <w:tcW w:w="719" w:type="dxa"/>
          </w:tcPr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</w:p>
          <w:p w:rsidR="006C7065" w:rsidRPr="00881DE0" w:rsidRDefault="006C7065" w:rsidP="00003E29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十</w:t>
            </w:r>
          </w:p>
        </w:tc>
        <w:tc>
          <w:tcPr>
            <w:tcW w:w="992" w:type="dxa"/>
          </w:tcPr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 xml:space="preserve">  </w:t>
            </w:r>
          </w:p>
          <w:p w:rsidR="006C7065" w:rsidRPr="00881DE0" w:rsidRDefault="006C7065" w:rsidP="00D214BA">
            <w:pPr>
              <w:ind w:firstLineChars="50" w:firstLine="120"/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总分</w:t>
            </w:r>
          </w:p>
        </w:tc>
      </w:tr>
      <w:tr w:rsidR="00D214BA" w:rsidRPr="00881DE0" w:rsidTr="00D214BA">
        <w:trPr>
          <w:trHeight w:val="898"/>
        </w:trPr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 xml:space="preserve">  </w:t>
            </w:r>
          </w:p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得分</w:t>
            </w: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992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</w:tr>
      <w:tr w:rsidR="00D214BA" w:rsidRPr="00881DE0" w:rsidTr="00D214BA">
        <w:trPr>
          <w:trHeight w:val="899"/>
        </w:trPr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  <w:p w:rsidR="006C7065" w:rsidRPr="00881DE0" w:rsidRDefault="006C7065" w:rsidP="00003E29">
            <w:pPr>
              <w:rPr>
                <w:sz w:val="24"/>
              </w:rPr>
            </w:pPr>
            <w:r w:rsidRPr="00881DE0">
              <w:rPr>
                <w:rFonts w:hint="eastAsia"/>
                <w:sz w:val="24"/>
              </w:rPr>
              <w:t>签名</w:t>
            </w: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8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719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  <w:tc>
          <w:tcPr>
            <w:tcW w:w="992" w:type="dxa"/>
            <w:shd w:val="clear" w:color="auto" w:fill="auto"/>
          </w:tcPr>
          <w:p w:rsidR="006C7065" w:rsidRPr="00881DE0" w:rsidRDefault="006C7065" w:rsidP="00003E29">
            <w:pPr>
              <w:rPr>
                <w:sz w:val="24"/>
              </w:rPr>
            </w:pPr>
          </w:p>
        </w:tc>
      </w:tr>
    </w:tbl>
    <w:p w:rsidR="00FE4203" w:rsidRDefault="00FE4203" w:rsidP="00FE4203">
      <w:pPr>
        <w:autoSpaceDE w:val="0"/>
        <w:autoSpaceDN w:val="0"/>
        <w:adjustRightInd w:val="0"/>
        <w:spacing w:line="360" w:lineRule="auto"/>
        <w:ind w:firstLineChars="950" w:firstLine="2280"/>
        <w:rPr>
          <w:rFonts w:ascii="宋体" w:cs="宋体" w:hint="eastAsia"/>
          <w:kern w:val="10"/>
          <w:sz w:val="24"/>
          <w:lang w:val="zh-CN"/>
        </w:rPr>
      </w:pPr>
      <w:r>
        <w:rPr>
          <w:rFonts w:ascii="宋体" w:cs="宋体" w:hint="eastAsia"/>
          <w:noProof/>
          <w:kern w:val="10"/>
          <w:sz w:val="24"/>
        </w:rPr>
        <w:pict>
          <v:group id="_x0000_s1074" style="position:absolute;left:0;text-align:left;margin-left:-5.45pt;margin-top:12pt;width:103.3pt;height:33.85pt;z-index:251658240;mso-position-horizontal-relative:text;mso-position-vertical-relative:text" coordorigin="1721,5796" coordsize="2066,677">
            <v:rect id="_x0000_s1075" style="position:absolute;left:1721;top:5796;width:2066;height:677">
              <v:textbox>
                <w:txbxContent>
                  <w:p w:rsidR="00FE4203" w:rsidRPr="00777A97" w:rsidRDefault="00FE4203" w:rsidP="00FE4203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6" type="#_x0000_t32" style="position:absolute;left:2424;top:5796;width:0;height:677" o:connectortype="straight"/>
          </v:group>
        </w:pict>
      </w:r>
    </w:p>
    <w:p w:rsidR="00CC0F27" w:rsidRPr="001E300A" w:rsidRDefault="00CC0F27" w:rsidP="00FE4203">
      <w:pPr>
        <w:autoSpaceDE w:val="0"/>
        <w:autoSpaceDN w:val="0"/>
        <w:adjustRightInd w:val="0"/>
        <w:spacing w:line="360" w:lineRule="auto"/>
        <w:ind w:firstLineChars="950" w:firstLine="2280"/>
        <w:rPr>
          <w:kern w:val="10"/>
          <w:sz w:val="24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一、填空（每小题</w:t>
      </w:r>
      <w:r w:rsidRPr="001E300A">
        <w:rPr>
          <w:rFonts w:hint="eastAsia"/>
          <w:kern w:val="10"/>
          <w:sz w:val="24"/>
        </w:rPr>
        <w:t>4</w:t>
      </w:r>
      <w:r w:rsidRPr="001E300A">
        <w:rPr>
          <w:rFonts w:ascii="宋体" w:cs="宋体" w:hint="eastAsia"/>
          <w:kern w:val="10"/>
          <w:sz w:val="24"/>
          <w:lang w:val="zh-CN"/>
        </w:rPr>
        <w:t>分，共</w:t>
      </w:r>
      <w:r w:rsidRPr="001E300A">
        <w:rPr>
          <w:rFonts w:hint="eastAsia"/>
          <w:kern w:val="10"/>
          <w:sz w:val="24"/>
        </w:rPr>
        <w:t>2</w:t>
      </w:r>
      <w:r w:rsidRPr="001E300A">
        <w:rPr>
          <w:kern w:val="10"/>
          <w:sz w:val="24"/>
        </w:rPr>
        <w:t>0</w:t>
      </w:r>
      <w:r w:rsidRPr="001E300A">
        <w:rPr>
          <w:rFonts w:ascii="宋体" w:cs="宋体" w:hint="eastAsia"/>
          <w:kern w:val="10"/>
          <w:sz w:val="24"/>
          <w:lang w:val="zh-CN"/>
        </w:rPr>
        <w:t>分）</w:t>
      </w:r>
    </w:p>
    <w:p w:rsidR="00970AE8" w:rsidRPr="00640FF3" w:rsidRDefault="00CC0F27" w:rsidP="00970AE8">
      <w:pPr>
        <w:autoSpaceDE w:val="0"/>
        <w:autoSpaceDN w:val="0"/>
        <w:adjustRightInd w:val="0"/>
        <w:rPr>
          <w:rFonts w:ascii="宋体" w:cs="宋体"/>
          <w:kern w:val="10"/>
          <w:position w:val="-6"/>
          <w:sz w:val="24"/>
          <w:u w:val="single"/>
          <w:lang w:val="zh-CN"/>
        </w:rPr>
      </w:pPr>
      <w:r w:rsidRPr="00640FF3">
        <w:rPr>
          <w:kern w:val="10"/>
          <w:sz w:val="24"/>
        </w:rPr>
        <w:t>1</w:t>
      </w:r>
      <w:r w:rsidRPr="00640FF3">
        <w:rPr>
          <w:rFonts w:ascii="宋体" w:cs="宋体" w:hint="eastAsia"/>
          <w:kern w:val="10"/>
          <w:sz w:val="24"/>
        </w:rPr>
        <w:t>．</w:t>
      </w:r>
      <w:r w:rsidR="00970AE8" w:rsidRPr="00640FF3">
        <w:rPr>
          <w:rFonts w:ascii="宋体" w:cs="宋体"/>
          <w:kern w:val="10"/>
          <w:position w:val="-24"/>
          <w:sz w:val="24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5pt;height:34.25pt" o:ole="">
            <v:imagedata r:id="rId9" o:title=""/>
          </v:shape>
          <o:OLEObject Type="Embed" ProgID="Equation.DSMT4" ShapeID="_x0000_i1025" DrawAspect="Content" ObjectID="_1607239767" r:id="rId10"/>
        </w:object>
      </w:r>
      <w:r w:rsidR="00970AE8" w:rsidRPr="00640FF3">
        <w:rPr>
          <w:kern w:val="10"/>
          <w:sz w:val="24"/>
          <w:u w:val="single"/>
        </w:rPr>
        <w:t xml:space="preserve">             </w:t>
      </w:r>
      <w:r w:rsidR="00970AE8" w:rsidRPr="00640FF3">
        <w:rPr>
          <w:rFonts w:hint="eastAsia"/>
          <w:kern w:val="10"/>
          <w:sz w:val="24"/>
        </w:rPr>
        <w:t xml:space="preserve">. </w:t>
      </w:r>
    </w:p>
    <w:p w:rsidR="00970AE8" w:rsidRDefault="00CC0F27" w:rsidP="006D48BA">
      <w:pPr>
        <w:ind w:left="480" w:hangingChars="200" w:hanging="480"/>
        <w:rPr>
          <w:color w:val="FF0000"/>
          <w:kern w:val="10"/>
          <w:sz w:val="24"/>
        </w:rPr>
      </w:pPr>
      <w:r w:rsidRPr="00F23B02">
        <w:rPr>
          <w:kern w:val="10"/>
          <w:sz w:val="24"/>
        </w:rPr>
        <w:t>2</w:t>
      </w:r>
      <w:r w:rsidRPr="00F23B02">
        <w:rPr>
          <w:rFonts w:ascii="宋体" w:cs="宋体" w:hint="eastAsia"/>
          <w:kern w:val="10"/>
          <w:sz w:val="24"/>
          <w:lang w:val="zh-CN"/>
        </w:rPr>
        <w:t>．</w:t>
      </w:r>
      <w:r w:rsidR="00400B51" w:rsidRPr="00F23B02">
        <w:rPr>
          <w:rFonts w:hint="eastAsia"/>
          <w:sz w:val="24"/>
        </w:rPr>
        <w:t>设</w:t>
      </w:r>
      <w:r w:rsidR="00400B51" w:rsidRPr="00F23B02">
        <w:rPr>
          <w:position w:val="-10"/>
          <w:sz w:val="24"/>
        </w:rPr>
        <w:object w:dxaOrig="880" w:dyaOrig="320">
          <v:shape id="_x0000_i1026" type="#_x0000_t75" style="width:45.05pt;height:16.15pt" o:ole="">
            <v:imagedata r:id="rId11" o:title=""/>
          </v:shape>
          <o:OLEObject Type="Embed" ProgID="Equation.DSMT4" ShapeID="_x0000_i1026" DrawAspect="Content" ObjectID="_1607239768" r:id="rId12"/>
        </w:object>
      </w:r>
      <w:r w:rsidR="00400B51" w:rsidRPr="00F23B02">
        <w:rPr>
          <w:rFonts w:hint="eastAsia"/>
          <w:sz w:val="24"/>
        </w:rPr>
        <w:t>由</w:t>
      </w:r>
      <w:r w:rsidR="00B86DBB" w:rsidRPr="00F23B02">
        <w:rPr>
          <w:position w:val="-32"/>
          <w:sz w:val="24"/>
        </w:rPr>
        <w:object w:dxaOrig="1380" w:dyaOrig="760">
          <v:shape id="_x0000_i1027" type="#_x0000_t75" style="width:70.85pt;height:38.5pt" o:ole="">
            <v:imagedata r:id="rId13" o:title=""/>
          </v:shape>
          <o:OLEObject Type="Embed" ProgID="Equation.DSMT4" ShapeID="_x0000_i1027" DrawAspect="Content" ObjectID="_1607239769" r:id="rId14"/>
        </w:object>
      </w:r>
      <w:r w:rsidR="00400B51" w:rsidRPr="00F23B02">
        <w:rPr>
          <w:rFonts w:hint="eastAsia"/>
          <w:sz w:val="24"/>
        </w:rPr>
        <w:t>确定，则</w:t>
      </w:r>
      <w:r w:rsidR="00400B51" w:rsidRPr="00F23B02">
        <w:rPr>
          <w:position w:val="-24"/>
          <w:sz w:val="24"/>
        </w:rPr>
        <w:object w:dxaOrig="680" w:dyaOrig="660">
          <v:shape id="_x0000_i1028" type="#_x0000_t75" style="width:33.1pt;height:31.55pt" o:ole="">
            <v:imagedata r:id="rId15" o:title=""/>
          </v:shape>
          <o:OLEObject Type="Embed" ProgID="Equation.DSMT4" ShapeID="_x0000_i1028" DrawAspect="Content" ObjectID="_1607239770" r:id="rId16"/>
        </w:object>
      </w:r>
      <w:r w:rsidR="00400B51">
        <w:rPr>
          <w:rFonts w:hint="eastAsia"/>
          <w:sz w:val="24"/>
          <w:u w:val="single"/>
        </w:rPr>
        <w:t xml:space="preserve">                     </w:t>
      </w:r>
      <w:r w:rsidR="00400B51" w:rsidRPr="00F23B02">
        <w:rPr>
          <w:rFonts w:hint="eastAsia"/>
          <w:sz w:val="24"/>
        </w:rPr>
        <w:t>.</w:t>
      </w:r>
      <w:r w:rsidR="00400B51" w:rsidRPr="00F23B02">
        <w:rPr>
          <w:rFonts w:ascii="宋体" w:cs="宋体"/>
          <w:kern w:val="10"/>
          <w:sz w:val="24"/>
          <w:lang w:val="zh-CN"/>
        </w:rPr>
        <w:t xml:space="preserve"> </w:t>
      </w:r>
    </w:p>
    <w:p w:rsidR="006137A8" w:rsidRPr="00540B8E" w:rsidRDefault="00CC0F27" w:rsidP="006137A8">
      <w:pPr>
        <w:autoSpaceDE w:val="0"/>
        <w:autoSpaceDN w:val="0"/>
        <w:adjustRightInd w:val="0"/>
        <w:ind w:left="240" w:hangingChars="100" w:hanging="240"/>
        <w:rPr>
          <w:kern w:val="10"/>
          <w:sz w:val="24"/>
        </w:rPr>
      </w:pPr>
      <w:r w:rsidRPr="00540B8E">
        <w:rPr>
          <w:kern w:val="10"/>
          <w:sz w:val="24"/>
        </w:rPr>
        <w:t>3</w:t>
      </w:r>
      <w:r w:rsidRPr="00540B8E">
        <w:rPr>
          <w:rFonts w:hint="eastAsia"/>
          <w:kern w:val="10"/>
          <w:sz w:val="24"/>
        </w:rPr>
        <w:t>.</w:t>
      </w:r>
      <w:r w:rsidR="006137A8" w:rsidRPr="00540B8E">
        <w:rPr>
          <w:rFonts w:hint="eastAsia"/>
          <w:kern w:val="10"/>
          <w:sz w:val="24"/>
        </w:rPr>
        <w:t xml:space="preserve"> </w:t>
      </w:r>
      <w:r w:rsidR="00540B8E" w:rsidRPr="00540B8E">
        <w:rPr>
          <w:rFonts w:hint="eastAsia"/>
          <w:kern w:val="10"/>
          <w:sz w:val="24"/>
        </w:rPr>
        <w:t>曲线</w:t>
      </w:r>
      <w:r w:rsidR="00540B8E" w:rsidRPr="00540B8E">
        <w:rPr>
          <w:kern w:val="10"/>
          <w:position w:val="-10"/>
          <w:lang w:val="zh-CN"/>
        </w:rPr>
        <w:object w:dxaOrig="1260" w:dyaOrig="360">
          <v:shape id="_x0000_i1029" type="#_x0000_t75" style="width:73.15pt;height:20.4pt" o:ole="">
            <v:imagedata r:id="rId17" o:title=""/>
          </v:shape>
          <o:OLEObject Type="Embed" ProgID="Equation.DSMT4" ShapeID="_x0000_i1029" DrawAspect="Content" ObjectID="_1607239771" r:id="rId18"/>
        </w:object>
      </w:r>
      <w:r w:rsidR="00540B8E">
        <w:rPr>
          <w:rFonts w:hint="eastAsia"/>
          <w:kern w:val="10"/>
          <w:sz w:val="24"/>
        </w:rPr>
        <w:t>在点</w:t>
      </w:r>
      <w:r w:rsidR="00540B8E" w:rsidRPr="00540B8E">
        <w:rPr>
          <w:kern w:val="10"/>
          <w:position w:val="-10"/>
          <w:lang w:val="zh-CN"/>
        </w:rPr>
        <w:object w:dxaOrig="1120" w:dyaOrig="360">
          <v:shape id="_x0000_i1030" type="#_x0000_t75" style="width:65.05pt;height:20.4pt" o:ole="">
            <v:imagedata r:id="rId19" o:title=""/>
          </v:shape>
          <o:OLEObject Type="Embed" ProgID="Equation.DSMT4" ShapeID="_x0000_i1030" DrawAspect="Content" ObjectID="_1607239772" r:id="rId20"/>
        </w:object>
      </w:r>
      <w:r w:rsidR="00540B8E">
        <w:rPr>
          <w:rFonts w:hint="eastAsia"/>
          <w:kern w:val="10"/>
          <w:sz w:val="24"/>
        </w:rPr>
        <w:t>处有拐点，则</w:t>
      </w:r>
      <w:r w:rsidR="00540B8E" w:rsidRPr="00540B8E">
        <w:rPr>
          <w:kern w:val="10"/>
          <w:position w:val="-8"/>
          <w:lang w:val="zh-CN"/>
        </w:rPr>
        <w:object w:dxaOrig="400" w:dyaOrig="300">
          <v:shape id="_x0000_i1031" type="#_x0000_t75" style="width:23.1pt;height:17.35pt" o:ole="">
            <v:imagedata r:id="rId21" o:title=""/>
          </v:shape>
          <o:OLEObject Type="Embed" ProgID="Equation.DSMT4" ShapeID="_x0000_i1031" DrawAspect="Content" ObjectID="_1607239773" r:id="rId22"/>
        </w:object>
      </w:r>
      <w:r w:rsidR="00540B8E">
        <w:rPr>
          <w:rFonts w:hint="eastAsia"/>
          <w:kern w:val="10"/>
          <w:sz w:val="24"/>
        </w:rPr>
        <w:t>应满足</w:t>
      </w:r>
      <w:r w:rsidR="00540B8E">
        <w:rPr>
          <w:rFonts w:ascii="宋体" w:cs="宋体" w:hint="eastAsia"/>
          <w:kern w:val="0"/>
          <w:sz w:val="24"/>
          <w:szCs w:val="20"/>
          <w:u w:val="single"/>
          <w:lang w:val="zh-CN"/>
        </w:rPr>
        <w:t xml:space="preserve">         </w:t>
      </w:r>
      <w:r w:rsidR="00680F07">
        <w:rPr>
          <w:rFonts w:ascii="宋体" w:cs="宋体" w:hint="eastAsia"/>
          <w:kern w:val="0"/>
          <w:sz w:val="24"/>
          <w:szCs w:val="20"/>
          <w:u w:val="single"/>
          <w:lang w:val="zh-CN"/>
        </w:rPr>
        <w:t xml:space="preserve">       </w:t>
      </w:r>
      <w:r w:rsidR="006137A8" w:rsidRPr="00540B8E">
        <w:rPr>
          <w:rFonts w:ascii="宋体" w:cs="宋体" w:hint="eastAsia"/>
          <w:kern w:val="0"/>
          <w:sz w:val="24"/>
          <w:szCs w:val="20"/>
          <w:lang w:val="zh-CN"/>
        </w:rPr>
        <w:t>.</w:t>
      </w:r>
      <w:r w:rsidR="000B4F92" w:rsidRPr="00540B8E">
        <w:rPr>
          <w:kern w:val="10"/>
          <w:sz w:val="24"/>
        </w:rPr>
        <w:t xml:space="preserve"> </w:t>
      </w:r>
    </w:p>
    <w:p w:rsidR="00CC0F27" w:rsidRPr="000F529D" w:rsidRDefault="00CC0F27" w:rsidP="004C064B">
      <w:pPr>
        <w:autoSpaceDE w:val="0"/>
        <w:autoSpaceDN w:val="0"/>
        <w:adjustRightInd w:val="0"/>
        <w:ind w:left="240" w:hangingChars="100" w:hanging="240"/>
        <w:rPr>
          <w:kern w:val="10"/>
          <w:sz w:val="24"/>
        </w:rPr>
      </w:pPr>
      <w:proofErr w:type="gramStart"/>
      <w:r w:rsidRPr="000F529D">
        <w:rPr>
          <w:kern w:val="10"/>
          <w:sz w:val="24"/>
        </w:rPr>
        <w:t>4</w:t>
      </w:r>
      <w:r w:rsidR="00B47860" w:rsidRPr="000F529D">
        <w:rPr>
          <w:rFonts w:hint="eastAsia"/>
          <w:kern w:val="10"/>
          <w:sz w:val="24"/>
        </w:rPr>
        <w:t xml:space="preserve"> </w:t>
      </w:r>
      <w:r w:rsidRPr="000F529D">
        <w:rPr>
          <w:kern w:val="10"/>
          <w:sz w:val="24"/>
        </w:rPr>
        <w:t>.</w:t>
      </w:r>
      <w:proofErr w:type="gramEnd"/>
      <w:r w:rsidR="00D0121A" w:rsidRPr="000F529D">
        <w:rPr>
          <w:rFonts w:hint="eastAsia"/>
          <w:sz w:val="24"/>
        </w:rPr>
        <w:t xml:space="preserve"> </w:t>
      </w:r>
      <w:r w:rsidR="00577FB0" w:rsidRPr="00577FB0">
        <w:rPr>
          <w:position w:val="-18"/>
          <w:sz w:val="24"/>
        </w:rPr>
        <w:object w:dxaOrig="1020" w:dyaOrig="520">
          <v:shape id="_x0000_i1032" type="#_x0000_t75" style="width:60.85pt;height:30.4pt" o:ole="">
            <v:imagedata r:id="rId23" o:title=""/>
          </v:shape>
          <o:OLEObject Type="Embed" ProgID="Equation.DSMT4" ShapeID="_x0000_i1032" DrawAspect="Content" ObjectID="_1607239774" r:id="rId24"/>
        </w:object>
      </w:r>
      <w:r w:rsidR="00680F07">
        <w:rPr>
          <w:rFonts w:hint="eastAsia"/>
          <w:sz w:val="24"/>
          <w:u w:val="single"/>
        </w:rPr>
        <w:t xml:space="preserve">                    </w:t>
      </w:r>
      <w:r w:rsidRPr="000F529D">
        <w:rPr>
          <w:rFonts w:hint="eastAsia"/>
          <w:sz w:val="24"/>
        </w:rPr>
        <w:t>.</w:t>
      </w:r>
      <w:r w:rsidR="005A1FF1" w:rsidRPr="000F529D">
        <w:t xml:space="preserve"> </w:t>
      </w:r>
    </w:p>
    <w:p w:rsidR="00754A87" w:rsidRPr="004778D1" w:rsidRDefault="00CC0F27" w:rsidP="004C064B">
      <w:pPr>
        <w:autoSpaceDE w:val="0"/>
        <w:autoSpaceDN w:val="0"/>
        <w:adjustRightInd w:val="0"/>
        <w:ind w:left="240" w:hangingChars="100" w:hanging="240"/>
        <w:rPr>
          <w:rFonts w:ascii="宋体" w:cs="宋体"/>
          <w:color w:val="FF0000"/>
          <w:kern w:val="10"/>
          <w:sz w:val="24"/>
          <w:lang w:val="zh-CN"/>
        </w:rPr>
      </w:pPr>
      <w:r w:rsidRPr="00D0455F">
        <w:rPr>
          <w:rFonts w:hint="eastAsia"/>
          <w:kern w:val="10"/>
          <w:sz w:val="24"/>
        </w:rPr>
        <w:t>5.</w:t>
      </w:r>
      <w:r w:rsidR="00381ABE" w:rsidRPr="00D0455F">
        <w:rPr>
          <w:rFonts w:hint="eastAsia"/>
          <w:kern w:val="10"/>
          <w:sz w:val="24"/>
        </w:rPr>
        <w:t xml:space="preserve"> </w:t>
      </w:r>
      <w:r w:rsidR="00A42FFB" w:rsidRPr="00D0455F">
        <w:rPr>
          <w:rFonts w:hint="eastAsia"/>
          <w:kern w:val="10"/>
          <w:sz w:val="24"/>
        </w:rPr>
        <w:t>设</w:t>
      </w:r>
      <w:r w:rsidR="000000C7" w:rsidRPr="000000C7">
        <w:rPr>
          <w:position w:val="-10"/>
          <w:sz w:val="24"/>
        </w:rPr>
        <w:object w:dxaOrig="1340" w:dyaOrig="320">
          <v:shape id="_x0000_i1033" type="#_x0000_t75" style="width:84.7pt;height:20pt" o:ole="">
            <v:imagedata r:id="rId25" o:title=""/>
          </v:shape>
          <o:OLEObject Type="Embed" ProgID="Equation.DSMT4" ShapeID="_x0000_i1033" DrawAspect="Content" ObjectID="_1607239775" r:id="rId26"/>
        </w:object>
      </w:r>
      <w:r w:rsidR="00A42FFB" w:rsidRPr="00D0455F">
        <w:rPr>
          <w:rFonts w:hint="eastAsia"/>
          <w:sz w:val="24"/>
        </w:rPr>
        <w:t>，则</w:t>
      </w:r>
      <w:r w:rsidR="00A42FFB" w:rsidRPr="00D0455F">
        <w:rPr>
          <w:position w:val="-10"/>
          <w:sz w:val="24"/>
        </w:rPr>
        <w:object w:dxaOrig="400" w:dyaOrig="260">
          <v:shape id="_x0000_i1034" type="#_x0000_t75" style="width:27.7pt;height:17.7pt" o:ole="">
            <v:imagedata r:id="rId27" o:title=""/>
          </v:shape>
          <o:OLEObject Type="Embed" ProgID="Equation.3" ShapeID="_x0000_i1034" DrawAspect="Content" ObjectID="_1607239776" r:id="rId28"/>
        </w:object>
      </w:r>
      <w:r w:rsidR="00D0455F" w:rsidRPr="00D0455F">
        <w:rPr>
          <w:rFonts w:hint="eastAsia"/>
          <w:kern w:val="10"/>
          <w:sz w:val="24"/>
          <w:u w:val="single"/>
        </w:rPr>
        <w:t xml:space="preserve">                   </w:t>
      </w:r>
      <w:r w:rsidR="00680F07">
        <w:rPr>
          <w:rFonts w:hint="eastAsia"/>
          <w:kern w:val="10"/>
          <w:sz w:val="24"/>
          <w:u w:val="single"/>
        </w:rPr>
        <w:t xml:space="preserve">    </w:t>
      </w:r>
      <w:r w:rsidR="00A42FFB" w:rsidRPr="00D0455F">
        <w:rPr>
          <w:rFonts w:hint="eastAsia"/>
          <w:kern w:val="10"/>
          <w:sz w:val="24"/>
        </w:rPr>
        <w:t>.</w:t>
      </w:r>
      <w:r w:rsidR="000000C7">
        <w:rPr>
          <w:rFonts w:hint="eastAsia"/>
          <w:kern w:val="10"/>
          <w:sz w:val="24"/>
        </w:rPr>
        <w:t xml:space="preserve"> </w:t>
      </w:r>
    </w:p>
    <w:p w:rsidR="0051036A" w:rsidRDefault="0051036A" w:rsidP="0051036A">
      <w:pPr>
        <w:autoSpaceDE w:val="0"/>
        <w:autoSpaceDN w:val="0"/>
        <w:adjustRightInd w:val="0"/>
        <w:ind w:leftChars="228" w:left="479" w:firstLineChars="800" w:firstLine="1920"/>
        <w:rPr>
          <w:rFonts w:ascii="宋体" w:cs="宋体" w:hint="eastAsia"/>
          <w:kern w:val="10"/>
          <w:sz w:val="24"/>
          <w:lang w:val="zh-CN"/>
        </w:rPr>
      </w:pPr>
      <w:r>
        <w:rPr>
          <w:rFonts w:ascii="宋体" w:cs="宋体" w:hint="eastAsia"/>
          <w:noProof/>
          <w:kern w:val="10"/>
          <w:sz w:val="24"/>
        </w:rPr>
        <w:pict>
          <v:group id="_x0000_s1077" style="position:absolute;left:0;text-align:left;margin-left:1.15pt;margin-top:6.2pt;width:103.3pt;height:33.85pt;z-index:251659264" coordorigin="1721,5796" coordsize="2066,677">
            <v:rect id="_x0000_s1078" style="position:absolute;left:1721;top:5796;width:2066;height:677">
              <v:textbox>
                <w:txbxContent>
                  <w:p w:rsidR="0051036A" w:rsidRPr="00777A97" w:rsidRDefault="0051036A" w:rsidP="0051036A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79" type="#_x0000_t32" style="position:absolute;left:2424;top:5796;width:0;height:677" o:connectortype="straight"/>
          </v:group>
        </w:pict>
      </w:r>
    </w:p>
    <w:p w:rsidR="00CC0F27" w:rsidRPr="001E300A" w:rsidRDefault="00CC0F27" w:rsidP="0051036A">
      <w:pPr>
        <w:autoSpaceDE w:val="0"/>
        <w:autoSpaceDN w:val="0"/>
        <w:adjustRightInd w:val="0"/>
        <w:ind w:leftChars="228" w:left="479" w:firstLineChars="800" w:firstLine="1920"/>
        <w:rPr>
          <w:rFonts w:ascii="宋体" w:cs="宋体"/>
          <w:kern w:val="10"/>
          <w:sz w:val="24"/>
          <w:lang w:val="zh-CN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二、</w:t>
      </w:r>
      <w:r w:rsidR="00B47860" w:rsidRPr="001E300A">
        <w:rPr>
          <w:rFonts w:ascii="宋体" w:cs="宋体" w:hint="eastAsia"/>
          <w:kern w:val="10"/>
          <w:sz w:val="24"/>
          <w:lang w:val="zh-CN"/>
        </w:rPr>
        <w:t>计算题（每小题5分，共20分）</w:t>
      </w:r>
    </w:p>
    <w:p w:rsidR="0051036A" w:rsidRDefault="0051036A">
      <w:pPr>
        <w:autoSpaceDE w:val="0"/>
        <w:autoSpaceDN w:val="0"/>
        <w:adjustRightInd w:val="0"/>
        <w:ind w:left="480" w:hanging="480"/>
        <w:rPr>
          <w:rFonts w:ascii="宋体" w:cs="宋体" w:hint="eastAsia"/>
          <w:kern w:val="10"/>
          <w:sz w:val="24"/>
          <w:lang w:val="zh-CN"/>
        </w:rPr>
      </w:pPr>
    </w:p>
    <w:p w:rsidR="00CC70FA" w:rsidRPr="00BD1C65" w:rsidRDefault="00B47860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BD1C65">
        <w:rPr>
          <w:rFonts w:ascii="宋体" w:cs="宋体" w:hint="eastAsia"/>
          <w:kern w:val="10"/>
          <w:sz w:val="24"/>
          <w:lang w:val="zh-CN"/>
        </w:rPr>
        <w:t>1.</w:t>
      </w:r>
      <w:r w:rsidR="00CC70FA" w:rsidRPr="00BD1C65">
        <w:rPr>
          <w:rFonts w:ascii="宋体" w:cs="宋体" w:hint="eastAsia"/>
          <w:kern w:val="10"/>
          <w:sz w:val="24"/>
          <w:lang w:val="zh-CN"/>
        </w:rPr>
        <w:t xml:space="preserve">求极限 </w:t>
      </w:r>
      <w:r w:rsidR="00BD1C65" w:rsidRPr="00BD1C65">
        <w:rPr>
          <w:position w:val="-24"/>
          <w:sz w:val="24"/>
        </w:rPr>
        <w:object w:dxaOrig="2260" w:dyaOrig="680">
          <v:shape id="_x0000_i1035" type="#_x0000_t75" style="width:113.2pt;height:33.9pt" o:ole="">
            <v:imagedata r:id="rId29" o:title=""/>
          </v:shape>
          <o:OLEObject Type="Embed" ProgID="Equation.DSMT4" ShapeID="_x0000_i1035" DrawAspect="Content" ObjectID="_1607239777" r:id="rId30"/>
        </w:object>
      </w: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B13B91" w:rsidRDefault="00B13B9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393962" w:rsidRPr="008A13DB" w:rsidRDefault="005D4058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8A13DB">
        <w:rPr>
          <w:rFonts w:ascii="宋体" w:cs="宋体" w:hint="eastAsia"/>
          <w:kern w:val="10"/>
          <w:sz w:val="24"/>
          <w:lang w:val="zh-CN"/>
        </w:rPr>
        <w:lastRenderedPageBreak/>
        <w:t>2.</w:t>
      </w:r>
      <w:r w:rsidR="00393962" w:rsidRPr="008A13DB">
        <w:rPr>
          <w:rFonts w:ascii="宋体" w:cs="宋体" w:hint="eastAsia"/>
          <w:kern w:val="10"/>
          <w:sz w:val="24"/>
          <w:lang w:val="zh-CN"/>
        </w:rPr>
        <w:t xml:space="preserve"> 设</w:t>
      </w:r>
      <w:r w:rsidR="00544E2E" w:rsidRPr="008A13DB">
        <w:rPr>
          <w:rFonts w:ascii="宋体" w:cs="宋体" w:hint="eastAsia"/>
          <w:kern w:val="10"/>
          <w:sz w:val="24"/>
          <w:lang w:val="zh-CN"/>
        </w:rPr>
        <w:t>函数</w:t>
      </w:r>
      <w:r w:rsidR="00544E2E" w:rsidRPr="008A13DB">
        <w:rPr>
          <w:position w:val="-10"/>
          <w:sz w:val="24"/>
        </w:rPr>
        <w:object w:dxaOrig="880" w:dyaOrig="320">
          <v:shape id="_x0000_i1036" type="#_x0000_t75" style="width:45.05pt;height:16.15pt" o:ole="">
            <v:imagedata r:id="rId11" o:title=""/>
          </v:shape>
          <o:OLEObject Type="Embed" ProgID="Equation.DSMT4" ShapeID="_x0000_i1036" DrawAspect="Content" ObjectID="_1607239778" r:id="rId31"/>
        </w:object>
      </w:r>
      <w:r w:rsidR="00544E2E" w:rsidRPr="008A13DB">
        <w:rPr>
          <w:rFonts w:ascii="宋体" w:cs="宋体" w:hint="eastAsia"/>
          <w:kern w:val="10"/>
          <w:sz w:val="24"/>
          <w:lang w:val="zh-CN"/>
        </w:rPr>
        <w:t>由方程</w:t>
      </w:r>
      <w:r w:rsidR="008A13DB" w:rsidRPr="008A13DB">
        <w:rPr>
          <w:rFonts w:ascii="宋体" w:cs="宋体"/>
          <w:kern w:val="10"/>
          <w:position w:val="-10"/>
          <w:sz w:val="24"/>
          <w:lang w:val="zh-CN"/>
        </w:rPr>
        <w:object w:dxaOrig="1080" w:dyaOrig="360">
          <v:shape id="_x0000_i1037" type="#_x0000_t75" style="width:64.7pt;height:21.55pt" o:ole="">
            <v:imagedata r:id="rId32" o:title=""/>
          </v:shape>
          <o:OLEObject Type="Embed" ProgID="Equation.DSMT4" ShapeID="_x0000_i1037" DrawAspect="Content" ObjectID="_1607239779" r:id="rId33"/>
        </w:object>
      </w:r>
      <w:r w:rsidR="00544E2E" w:rsidRPr="008A13DB">
        <w:rPr>
          <w:rFonts w:ascii="宋体" w:cs="宋体" w:hint="eastAsia"/>
          <w:kern w:val="10"/>
          <w:sz w:val="24"/>
          <w:lang w:val="zh-CN"/>
        </w:rPr>
        <w:t>所确定</w:t>
      </w:r>
      <w:r w:rsidR="00393962" w:rsidRPr="008A13DB">
        <w:rPr>
          <w:rFonts w:ascii="宋体" w:cs="宋体" w:hint="eastAsia"/>
          <w:kern w:val="10"/>
          <w:sz w:val="24"/>
          <w:lang w:val="zh-CN"/>
        </w:rPr>
        <w:t>，求</w:t>
      </w:r>
      <w:r w:rsidR="00544E2E" w:rsidRPr="008A13DB">
        <w:rPr>
          <w:position w:val="-12"/>
          <w:sz w:val="24"/>
        </w:rPr>
        <w:object w:dxaOrig="620" w:dyaOrig="360">
          <v:shape id="_x0000_i1038" type="#_x0000_t75" style="width:31.2pt;height:18.1pt" o:ole="">
            <v:imagedata r:id="rId34" o:title=""/>
          </v:shape>
          <o:OLEObject Type="Embed" ProgID="Equation.DSMT4" ShapeID="_x0000_i1038" DrawAspect="Content" ObjectID="_1607239780" r:id="rId35"/>
        </w:object>
      </w:r>
      <w:r w:rsidR="00393962" w:rsidRPr="008A13DB">
        <w:rPr>
          <w:rFonts w:hint="eastAsia"/>
          <w:sz w:val="24"/>
        </w:rPr>
        <w:t>.</w:t>
      </w:r>
    </w:p>
    <w:p w:rsidR="004C7269" w:rsidRDefault="000B1C1F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  <w:r w:rsidRPr="004778D1">
        <w:rPr>
          <w:rFonts w:ascii="宋体" w:cs="宋体" w:hint="eastAsia"/>
          <w:color w:val="FF0000"/>
          <w:kern w:val="10"/>
          <w:sz w:val="24"/>
          <w:lang w:val="zh-CN"/>
        </w:rPr>
        <w:t xml:space="preserve">  </w:t>
      </w:r>
    </w:p>
    <w:p w:rsidR="00C31151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</w:p>
    <w:p w:rsidR="00C31151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</w:p>
    <w:p w:rsidR="00C31151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</w:p>
    <w:p w:rsidR="00C31151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</w:p>
    <w:p w:rsidR="00C31151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  <w:lang w:val="zh-CN"/>
        </w:rPr>
      </w:pPr>
    </w:p>
    <w:p w:rsidR="00C31151" w:rsidRPr="001E44BA" w:rsidRDefault="00C31151" w:rsidP="00C31151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</w:p>
    <w:p w:rsidR="00C31151" w:rsidRDefault="00C31151" w:rsidP="008636A0">
      <w:pPr>
        <w:autoSpaceDE w:val="0"/>
        <w:autoSpaceDN w:val="0"/>
        <w:adjustRightInd w:val="0"/>
        <w:rPr>
          <w:rFonts w:ascii="宋体" w:cs="宋体"/>
          <w:kern w:val="10"/>
          <w:sz w:val="24"/>
          <w:lang w:val="zh-CN"/>
        </w:rPr>
      </w:pPr>
    </w:p>
    <w:p w:rsidR="00C31151" w:rsidRDefault="00C31151" w:rsidP="008636A0">
      <w:pPr>
        <w:autoSpaceDE w:val="0"/>
        <w:autoSpaceDN w:val="0"/>
        <w:adjustRightInd w:val="0"/>
        <w:rPr>
          <w:rFonts w:ascii="宋体" w:cs="宋体"/>
          <w:kern w:val="10"/>
          <w:sz w:val="24"/>
          <w:lang w:val="zh-CN"/>
        </w:rPr>
      </w:pPr>
    </w:p>
    <w:p w:rsidR="00C31151" w:rsidRDefault="00C31151" w:rsidP="008636A0">
      <w:pPr>
        <w:autoSpaceDE w:val="0"/>
        <w:autoSpaceDN w:val="0"/>
        <w:adjustRightInd w:val="0"/>
        <w:rPr>
          <w:rFonts w:ascii="宋体" w:cs="宋体"/>
          <w:kern w:val="10"/>
          <w:sz w:val="24"/>
          <w:lang w:val="zh-CN"/>
        </w:rPr>
      </w:pPr>
    </w:p>
    <w:p w:rsidR="00C31151" w:rsidRDefault="00C31151" w:rsidP="008636A0">
      <w:pPr>
        <w:autoSpaceDE w:val="0"/>
        <w:autoSpaceDN w:val="0"/>
        <w:adjustRightInd w:val="0"/>
        <w:rPr>
          <w:rFonts w:ascii="宋体" w:cs="宋体"/>
          <w:kern w:val="10"/>
          <w:sz w:val="24"/>
          <w:lang w:val="zh-CN"/>
        </w:rPr>
      </w:pPr>
    </w:p>
    <w:p w:rsidR="009C33FA" w:rsidRDefault="009C33FA" w:rsidP="008636A0">
      <w:pPr>
        <w:autoSpaceDE w:val="0"/>
        <w:autoSpaceDN w:val="0"/>
        <w:adjustRightInd w:val="0"/>
        <w:rPr>
          <w:rFonts w:ascii="宋体" w:cs="宋体"/>
          <w:kern w:val="10"/>
          <w:sz w:val="24"/>
          <w:lang w:val="zh-CN"/>
        </w:rPr>
      </w:pPr>
    </w:p>
    <w:p w:rsidR="004B7097" w:rsidRPr="004778D1" w:rsidRDefault="005D4058" w:rsidP="008636A0">
      <w:pPr>
        <w:autoSpaceDE w:val="0"/>
        <w:autoSpaceDN w:val="0"/>
        <w:adjustRightInd w:val="0"/>
        <w:rPr>
          <w:rFonts w:ascii="宋体" w:cs="宋体"/>
          <w:color w:val="FF0000"/>
          <w:kern w:val="10"/>
          <w:sz w:val="24"/>
          <w:lang w:val="zh-CN"/>
        </w:rPr>
      </w:pPr>
      <w:r w:rsidRPr="00773380">
        <w:rPr>
          <w:rFonts w:ascii="宋体" w:cs="宋体" w:hint="eastAsia"/>
          <w:kern w:val="10"/>
          <w:sz w:val="24"/>
          <w:lang w:val="zh-CN"/>
        </w:rPr>
        <w:t>3.</w:t>
      </w:r>
      <w:r w:rsidR="00492775" w:rsidRPr="00773380">
        <w:rPr>
          <w:rFonts w:ascii="宋体" w:cs="宋体" w:hint="eastAsia"/>
          <w:kern w:val="10"/>
          <w:sz w:val="24"/>
          <w:lang w:val="zh-CN"/>
        </w:rPr>
        <w:t xml:space="preserve"> </w:t>
      </w:r>
      <w:r w:rsidR="00773380" w:rsidRPr="00773380">
        <w:rPr>
          <w:rFonts w:ascii="宋体" w:cs="宋体" w:hint="eastAsia"/>
          <w:kern w:val="10"/>
          <w:sz w:val="24"/>
          <w:lang w:val="zh-CN"/>
        </w:rPr>
        <w:t>求函数</w:t>
      </w:r>
      <w:r w:rsidR="006C62A5" w:rsidRPr="00773380">
        <w:rPr>
          <w:position w:val="-10"/>
          <w:sz w:val="24"/>
        </w:rPr>
        <w:object w:dxaOrig="2020" w:dyaOrig="420">
          <v:shape id="_x0000_i1039" type="#_x0000_t75" style="width:122.45pt;height:25.4pt" o:ole="">
            <v:imagedata r:id="rId36" o:title=""/>
          </v:shape>
          <o:OLEObject Type="Embed" ProgID="Equation.DSMT4" ShapeID="_x0000_i1039" DrawAspect="Content" ObjectID="_1607239781" r:id="rId37"/>
        </w:object>
      </w:r>
      <w:r w:rsidR="00773380">
        <w:rPr>
          <w:rFonts w:ascii="宋体" w:cs="宋体" w:hint="eastAsia"/>
          <w:kern w:val="10"/>
          <w:sz w:val="24"/>
          <w:lang w:val="zh-CN"/>
        </w:rPr>
        <w:t>的单调区间与极</w:t>
      </w:r>
      <w:r w:rsidR="00773380" w:rsidRPr="00773380">
        <w:rPr>
          <w:rFonts w:ascii="宋体" w:cs="宋体" w:hint="eastAsia"/>
          <w:kern w:val="10"/>
          <w:sz w:val="24"/>
          <w:lang w:val="zh-CN"/>
        </w:rPr>
        <w:t>值</w:t>
      </w:r>
      <w:r w:rsidR="004B7097" w:rsidRPr="00773380">
        <w:rPr>
          <w:rFonts w:hint="eastAsia"/>
          <w:sz w:val="24"/>
        </w:rPr>
        <w:t>.</w:t>
      </w: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</w:p>
    <w:p w:rsidR="00C31151" w:rsidRDefault="00C31151" w:rsidP="004C064B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</w:p>
    <w:p w:rsidR="004D6386" w:rsidRPr="009C27F2" w:rsidRDefault="008D0224" w:rsidP="004C064B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9C27F2">
        <w:rPr>
          <w:rFonts w:ascii="宋体" w:cs="宋体" w:hint="eastAsia"/>
          <w:kern w:val="10"/>
          <w:sz w:val="24"/>
          <w:lang w:val="zh-CN"/>
        </w:rPr>
        <w:t>4.</w:t>
      </w:r>
      <w:r w:rsidR="004D6386" w:rsidRPr="009C27F2">
        <w:rPr>
          <w:rFonts w:hint="eastAsia"/>
          <w:kern w:val="10"/>
          <w:sz w:val="24"/>
        </w:rPr>
        <w:t>求</w:t>
      </w:r>
      <w:r w:rsidR="009C27F2">
        <w:rPr>
          <w:rFonts w:hint="eastAsia"/>
          <w:kern w:val="10"/>
          <w:sz w:val="24"/>
        </w:rPr>
        <w:t>方程</w:t>
      </w:r>
      <w:r w:rsidR="009C27F2" w:rsidRPr="009C27F2">
        <w:rPr>
          <w:position w:val="-10"/>
          <w:sz w:val="24"/>
        </w:rPr>
        <w:object w:dxaOrig="1260" w:dyaOrig="360">
          <v:shape id="_x0000_i1040" type="#_x0000_t75" style="width:72.4pt;height:20.4pt" o:ole="">
            <v:imagedata r:id="rId38" o:title=""/>
          </v:shape>
          <o:OLEObject Type="Embed" ProgID="Equation.DSMT4" ShapeID="_x0000_i1040" DrawAspect="Content" ObjectID="_1607239782" r:id="rId39"/>
        </w:object>
      </w:r>
      <w:r w:rsidR="00F00943" w:rsidRPr="009C27F2">
        <w:rPr>
          <w:rFonts w:ascii="宋体" w:cs="宋体" w:hint="eastAsia"/>
          <w:kern w:val="10"/>
          <w:sz w:val="24"/>
          <w:lang w:val="zh-CN"/>
        </w:rPr>
        <w:t>的</w:t>
      </w:r>
      <w:r w:rsidR="004D6386" w:rsidRPr="009C27F2">
        <w:rPr>
          <w:rFonts w:ascii="宋体" w:cs="宋体" w:hint="eastAsia"/>
          <w:kern w:val="10"/>
          <w:sz w:val="24"/>
          <w:lang w:val="zh-CN"/>
        </w:rPr>
        <w:t>通解.</w:t>
      </w: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C31151" w:rsidRDefault="00C31151" w:rsidP="0005783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057836" w:rsidRPr="006967A1" w:rsidRDefault="00082F4B" w:rsidP="00082F4B">
      <w:pPr>
        <w:autoSpaceDE w:val="0"/>
        <w:autoSpaceDN w:val="0"/>
        <w:adjustRightInd w:val="0"/>
        <w:ind w:leftChars="228" w:left="479" w:firstLineChars="750" w:firstLine="1800"/>
        <w:rPr>
          <w:kern w:val="10"/>
          <w:sz w:val="24"/>
        </w:rPr>
      </w:pPr>
      <w:r>
        <w:rPr>
          <w:rFonts w:hint="eastAsia"/>
          <w:noProof/>
          <w:kern w:val="10"/>
          <w:sz w:val="24"/>
        </w:rPr>
        <w:lastRenderedPageBreak/>
        <w:pict>
          <v:group id="_x0000_s1080" style="position:absolute;left:0;text-align:left;margin-left:3.45pt;margin-top:1.75pt;width:103.3pt;height:33.85pt;z-index:251660288" coordorigin="1721,5796" coordsize="2066,677">
            <v:rect id="_x0000_s1081" style="position:absolute;left:1721;top:5796;width:2066;height:677">
              <v:textbox>
                <w:txbxContent>
                  <w:p w:rsidR="00082F4B" w:rsidRPr="00777A97" w:rsidRDefault="00082F4B" w:rsidP="00082F4B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82" type="#_x0000_t32" style="position:absolute;left:2424;top:5796;width:0;height:677" o:connectortype="straight"/>
          </v:group>
        </w:pict>
      </w:r>
      <w:r w:rsidR="00057836" w:rsidRPr="006967A1">
        <w:rPr>
          <w:rFonts w:hint="eastAsia"/>
          <w:kern w:val="10"/>
          <w:sz w:val="24"/>
        </w:rPr>
        <w:t>三、（</w:t>
      </w:r>
      <w:r w:rsidR="00057836" w:rsidRPr="006967A1">
        <w:rPr>
          <w:rFonts w:hint="eastAsia"/>
          <w:kern w:val="10"/>
          <w:sz w:val="24"/>
        </w:rPr>
        <w:t>8</w:t>
      </w:r>
      <w:r w:rsidR="00057836" w:rsidRPr="006967A1">
        <w:rPr>
          <w:rFonts w:hint="eastAsia"/>
          <w:kern w:val="10"/>
          <w:sz w:val="24"/>
        </w:rPr>
        <w:t>分）</w:t>
      </w:r>
      <w:r w:rsidR="006967A1" w:rsidRPr="006967A1">
        <w:rPr>
          <w:rFonts w:hint="eastAsia"/>
          <w:kern w:val="10"/>
          <w:sz w:val="24"/>
        </w:rPr>
        <w:t>计算不定积分</w:t>
      </w:r>
      <w:r w:rsidR="006967A1" w:rsidRPr="006967A1">
        <w:rPr>
          <w:position w:val="-28"/>
          <w:sz w:val="24"/>
        </w:rPr>
        <w:object w:dxaOrig="1400" w:dyaOrig="660">
          <v:shape id="_x0000_i1041" type="#_x0000_t75" style="width:79.7pt;height:37.35pt" o:ole="">
            <v:imagedata r:id="rId40" o:title=""/>
          </v:shape>
          <o:OLEObject Type="Embed" ProgID="Equation.DSMT4" ShapeID="_x0000_i1041" DrawAspect="Content" ObjectID="_1607239783" r:id="rId41"/>
        </w:object>
      </w:r>
      <w:r w:rsidR="00057836" w:rsidRPr="006967A1">
        <w:rPr>
          <w:rFonts w:hint="eastAsia"/>
          <w:kern w:val="10"/>
          <w:sz w:val="24"/>
        </w:rPr>
        <w:t>.</w:t>
      </w:r>
    </w:p>
    <w:p w:rsidR="00302C58" w:rsidRDefault="006967A1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</w:t>
      </w: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9C5B30" w:rsidRPr="00D152EA" w:rsidRDefault="00586F90" w:rsidP="008748A6">
      <w:pPr>
        <w:autoSpaceDE w:val="0"/>
        <w:autoSpaceDN w:val="0"/>
        <w:adjustRightInd w:val="0"/>
        <w:ind w:leftChars="1079" w:left="2266"/>
        <w:rPr>
          <w:kern w:val="10"/>
          <w:sz w:val="24"/>
        </w:rPr>
      </w:pPr>
      <w:r>
        <w:rPr>
          <w:rFonts w:hint="eastAsia"/>
          <w:noProof/>
          <w:kern w:val="10"/>
          <w:sz w:val="24"/>
        </w:rPr>
        <w:pict>
          <v:group id="_x0000_s1083" style="position:absolute;left:0;text-align:left;margin-left:-.45pt;margin-top:3.7pt;width:103.3pt;height:33.85pt;z-index:251661312" coordorigin="1721,5796" coordsize="2066,677">
            <v:rect id="_x0000_s1084" style="position:absolute;left:1721;top:5796;width:2066;height:677">
              <v:textbox>
                <w:txbxContent>
                  <w:p w:rsidR="00586F90" w:rsidRPr="00777A97" w:rsidRDefault="00586F90" w:rsidP="008748A6">
                    <w:pPr>
                      <w:spacing w:line="312" w:lineRule="auto"/>
                      <w:ind w:rightChars="-105" w:right="-220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85" type="#_x0000_t32" style="position:absolute;left:2424;top:5796;width:0;height:677" o:connectortype="straight"/>
          </v:group>
        </w:pict>
      </w:r>
      <w:r w:rsidR="00057836">
        <w:rPr>
          <w:rFonts w:hint="eastAsia"/>
          <w:kern w:val="10"/>
          <w:sz w:val="24"/>
        </w:rPr>
        <w:t>四</w:t>
      </w:r>
      <w:r w:rsidR="008D0224" w:rsidRPr="00D152EA">
        <w:rPr>
          <w:rFonts w:hint="eastAsia"/>
          <w:kern w:val="10"/>
          <w:sz w:val="24"/>
        </w:rPr>
        <w:t>、（</w:t>
      </w:r>
      <w:r w:rsidR="0093223A" w:rsidRPr="00D152EA">
        <w:rPr>
          <w:rFonts w:hint="eastAsia"/>
          <w:kern w:val="10"/>
          <w:sz w:val="24"/>
        </w:rPr>
        <w:t>8</w:t>
      </w:r>
      <w:r w:rsidR="008D0224" w:rsidRPr="00D152EA">
        <w:rPr>
          <w:rFonts w:hint="eastAsia"/>
          <w:kern w:val="10"/>
          <w:sz w:val="24"/>
        </w:rPr>
        <w:t>分）</w:t>
      </w:r>
      <w:r w:rsidR="00D152EA" w:rsidRPr="00D152EA">
        <w:rPr>
          <w:rFonts w:hint="eastAsia"/>
          <w:kern w:val="10"/>
          <w:sz w:val="24"/>
        </w:rPr>
        <w:t>已知曲线</w:t>
      </w:r>
      <w:r w:rsidR="00D152EA" w:rsidRPr="00D152EA">
        <w:rPr>
          <w:rFonts w:ascii="宋体" w:cs="宋体"/>
          <w:kern w:val="10"/>
          <w:position w:val="-24"/>
          <w:sz w:val="24"/>
        </w:rPr>
        <w:object w:dxaOrig="2540" w:dyaOrig="660">
          <v:shape id="_x0000_i1042" type="#_x0000_t75" style="width:142.05pt;height:36.95pt" o:ole="">
            <v:imagedata r:id="rId42" o:title=""/>
          </v:shape>
          <o:OLEObject Type="Embed" ProgID="Equation.DSMT4" ShapeID="_x0000_i1042" DrawAspect="Content" ObjectID="_1607239784" r:id="rId43"/>
        </w:object>
      </w:r>
      <w:r w:rsidR="00D152EA" w:rsidRPr="00D152EA">
        <w:rPr>
          <w:rFonts w:hint="eastAsia"/>
          <w:kern w:val="10"/>
          <w:sz w:val="24"/>
        </w:rPr>
        <w:t xml:space="preserve"> </w:t>
      </w:r>
      <w:r w:rsidR="00D152EA" w:rsidRPr="00D152EA">
        <w:rPr>
          <w:rFonts w:hint="eastAsia"/>
          <w:kern w:val="10"/>
          <w:sz w:val="24"/>
        </w:rPr>
        <w:t>求该曲线的渐近线</w:t>
      </w:r>
      <w:r w:rsidR="009C5B30" w:rsidRPr="00D152EA">
        <w:rPr>
          <w:rFonts w:hint="eastAsia"/>
          <w:kern w:val="10"/>
          <w:sz w:val="24"/>
        </w:rPr>
        <w:t>.</w:t>
      </w:r>
    </w:p>
    <w:p w:rsidR="002B3433" w:rsidRDefault="009C5B30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 w:rsidRPr="004778D1">
        <w:rPr>
          <w:rFonts w:hint="eastAsia"/>
          <w:color w:val="FF0000"/>
          <w:kern w:val="10"/>
          <w:sz w:val="24"/>
        </w:rPr>
        <w:t xml:space="preserve"> </w:t>
      </w:r>
      <w:r w:rsidR="007433E4">
        <w:rPr>
          <w:rFonts w:hint="eastAsia"/>
          <w:color w:val="FF0000"/>
          <w:kern w:val="10"/>
          <w:sz w:val="24"/>
        </w:rPr>
        <w:t xml:space="preserve"> </w:t>
      </w:r>
    </w:p>
    <w:p w:rsidR="002B3433" w:rsidRPr="00586F90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bookmarkStart w:id="0" w:name="_GoBack"/>
      <w:bookmarkEnd w:id="0"/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</w:p>
    <w:p w:rsidR="002B3433" w:rsidRDefault="00586F90" w:rsidP="002B3433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>
        <w:rPr>
          <w:rFonts w:hint="eastAsia"/>
          <w:noProof/>
          <w:kern w:val="10"/>
          <w:sz w:val="24"/>
        </w:rPr>
        <w:lastRenderedPageBreak/>
        <w:pict>
          <v:group id="_x0000_s1086" style="position:absolute;left:0;text-align:left;margin-left:3.45pt;margin-top:4.4pt;width:103.3pt;height:33.85pt;z-index:251662336" coordorigin="1721,5796" coordsize="2066,677">
            <v:rect id="_x0000_s1087" style="position:absolute;left:1721;top:5796;width:2066;height:677">
              <v:textbox>
                <w:txbxContent>
                  <w:p w:rsidR="00586F90" w:rsidRPr="00777A97" w:rsidRDefault="00586F90" w:rsidP="00586F90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88" type="#_x0000_t32" style="position:absolute;left:2424;top:5796;width:0;height:677" o:connectortype="straight"/>
          </v:group>
        </w:pict>
      </w:r>
    </w:p>
    <w:p w:rsidR="003D5540" w:rsidRDefault="00057836" w:rsidP="00586F90">
      <w:pPr>
        <w:autoSpaceDE w:val="0"/>
        <w:autoSpaceDN w:val="0"/>
        <w:adjustRightInd w:val="0"/>
        <w:ind w:leftChars="228" w:left="479" w:firstLineChars="750" w:firstLine="1800"/>
        <w:rPr>
          <w:color w:val="000000" w:themeColor="text1"/>
          <w:position w:val="-30"/>
          <w:sz w:val="24"/>
        </w:rPr>
      </w:pPr>
      <w:r>
        <w:rPr>
          <w:rFonts w:hint="eastAsia"/>
          <w:kern w:val="10"/>
          <w:sz w:val="24"/>
        </w:rPr>
        <w:t>五</w:t>
      </w:r>
      <w:r w:rsidR="008D0224" w:rsidRPr="00816025">
        <w:rPr>
          <w:rFonts w:hint="eastAsia"/>
          <w:kern w:val="10"/>
          <w:sz w:val="24"/>
        </w:rPr>
        <w:t>、（</w:t>
      </w:r>
      <w:r w:rsidR="008D0224" w:rsidRPr="00816025">
        <w:rPr>
          <w:rFonts w:hint="eastAsia"/>
          <w:kern w:val="10"/>
          <w:sz w:val="24"/>
        </w:rPr>
        <w:t>6</w:t>
      </w:r>
      <w:r w:rsidR="008D0224" w:rsidRPr="00816025">
        <w:rPr>
          <w:rFonts w:hint="eastAsia"/>
          <w:kern w:val="10"/>
          <w:sz w:val="24"/>
        </w:rPr>
        <w:t>分）</w:t>
      </w:r>
      <w:r w:rsidR="00816025" w:rsidRPr="00A55338">
        <w:rPr>
          <w:rFonts w:hint="eastAsia"/>
          <w:color w:val="000000" w:themeColor="text1"/>
          <w:kern w:val="10"/>
          <w:sz w:val="24"/>
        </w:rPr>
        <w:t>设</w:t>
      </w:r>
      <w:r w:rsidR="00816025">
        <w:rPr>
          <w:rFonts w:hint="eastAsia"/>
          <w:color w:val="000000" w:themeColor="text1"/>
          <w:kern w:val="10"/>
          <w:sz w:val="24"/>
        </w:rPr>
        <w:t>数列</w:t>
      </w:r>
      <w:r w:rsidR="00816025" w:rsidRPr="00A55338">
        <w:rPr>
          <w:color w:val="000000" w:themeColor="text1"/>
          <w:position w:val="-12"/>
        </w:rPr>
        <w:object w:dxaOrig="439" w:dyaOrig="359">
          <v:shape id="_x0000_i1043" type="#_x0000_t75" style="width:21.95pt;height:18.1pt;mso-wrap-style:square;mso-position-horizontal-relative:page;mso-position-vertical-relative:page" o:ole="">
            <v:imagedata r:id="rId44" o:title=""/>
          </v:shape>
          <o:OLEObject Type="Embed" ProgID="Equation.3" ShapeID="_x0000_i1043" DrawAspect="Content" ObjectID="_1607239785" r:id="rId45"/>
        </w:object>
      </w:r>
      <w:r w:rsidR="003D5540">
        <w:rPr>
          <w:rFonts w:hint="eastAsia"/>
          <w:color w:val="000000" w:themeColor="text1"/>
          <w:kern w:val="10"/>
          <w:sz w:val="24"/>
        </w:rPr>
        <w:t>满足</w:t>
      </w:r>
      <w:r w:rsidR="003D5540" w:rsidRPr="003D5540">
        <w:rPr>
          <w:color w:val="000000" w:themeColor="text1"/>
          <w:position w:val="-12"/>
          <w:sz w:val="24"/>
        </w:rPr>
        <w:object w:dxaOrig="3320" w:dyaOrig="360">
          <v:shape id="_x0000_i1044" type="#_x0000_t75" style="width:167.1pt;height:18.1pt" o:ole="">
            <v:imagedata r:id="rId46" o:title=""/>
          </v:shape>
          <o:OLEObject Type="Embed" ProgID="Equation.DSMT4" ShapeID="_x0000_i1044" DrawAspect="Content" ObjectID="_1607239786" r:id="rId47"/>
        </w:object>
      </w:r>
    </w:p>
    <w:p w:rsidR="00A55338" w:rsidRDefault="003D5540" w:rsidP="008748A6">
      <w:pPr>
        <w:ind w:firstLineChars="945" w:firstLine="2268"/>
        <w:rPr>
          <w:color w:val="000000" w:themeColor="text1"/>
          <w:kern w:val="10"/>
          <w:sz w:val="24"/>
        </w:rPr>
      </w:pPr>
      <w:r>
        <w:rPr>
          <w:rFonts w:hint="eastAsia"/>
          <w:color w:val="000000" w:themeColor="text1"/>
          <w:kern w:val="10"/>
          <w:sz w:val="24"/>
        </w:rPr>
        <w:t xml:space="preserve">(1) </w:t>
      </w:r>
      <w:r w:rsidR="00816025" w:rsidRPr="00A55338">
        <w:rPr>
          <w:rFonts w:hint="eastAsia"/>
          <w:color w:val="000000" w:themeColor="text1"/>
          <w:kern w:val="10"/>
          <w:sz w:val="24"/>
        </w:rPr>
        <w:t>证明数列</w:t>
      </w:r>
      <w:r w:rsidR="00816025" w:rsidRPr="00A55338">
        <w:rPr>
          <w:color w:val="000000" w:themeColor="text1"/>
          <w:position w:val="-12"/>
        </w:rPr>
        <w:object w:dxaOrig="439" w:dyaOrig="359">
          <v:shape id="_x0000_i1045" type="#_x0000_t75" style="width:21.95pt;height:18.1pt;mso-wrap-style:square;mso-position-horizontal-relative:page;mso-position-vertical-relative:page" o:ole="">
            <v:imagedata r:id="rId44" o:title=""/>
          </v:shape>
          <o:OLEObject Type="Embed" ProgID="Equation.3" ShapeID="_x0000_i1045" DrawAspect="Content" ObjectID="_1607239787" r:id="rId48"/>
        </w:object>
      </w:r>
      <w:r w:rsidR="00816025" w:rsidRPr="00A55338">
        <w:rPr>
          <w:rFonts w:hint="eastAsia"/>
          <w:color w:val="000000" w:themeColor="text1"/>
          <w:kern w:val="10"/>
          <w:sz w:val="24"/>
        </w:rPr>
        <w:t>有极限，并求出极限值</w:t>
      </w:r>
      <w:r>
        <w:rPr>
          <w:rFonts w:hint="eastAsia"/>
          <w:color w:val="000000" w:themeColor="text1"/>
          <w:kern w:val="10"/>
          <w:sz w:val="24"/>
        </w:rPr>
        <w:t>；</w:t>
      </w:r>
    </w:p>
    <w:p w:rsidR="003D5540" w:rsidRDefault="003D5540" w:rsidP="008748A6">
      <w:pPr>
        <w:ind w:firstLineChars="945" w:firstLine="2268"/>
        <w:rPr>
          <w:color w:val="FF0000"/>
          <w:position w:val="-24"/>
        </w:rPr>
      </w:pPr>
      <w:r>
        <w:rPr>
          <w:rFonts w:hint="eastAsia"/>
          <w:color w:val="000000" w:themeColor="text1"/>
          <w:kern w:val="10"/>
          <w:sz w:val="24"/>
        </w:rPr>
        <w:t xml:space="preserve">(2) </w:t>
      </w:r>
      <w:r>
        <w:rPr>
          <w:rFonts w:hint="eastAsia"/>
          <w:color w:val="000000" w:themeColor="text1"/>
          <w:kern w:val="10"/>
          <w:sz w:val="24"/>
        </w:rPr>
        <w:t>计算</w:t>
      </w:r>
      <w:r w:rsidRPr="003D5540">
        <w:rPr>
          <w:color w:val="FF0000"/>
          <w:position w:val="-30"/>
        </w:rPr>
        <w:object w:dxaOrig="1180" w:dyaOrig="780">
          <v:shape id="_x0000_i1046" type="#_x0000_t75" style="width:68.15pt;height:44.65pt" o:ole="">
            <v:imagedata r:id="rId49" o:title=""/>
          </v:shape>
          <o:OLEObject Type="Embed" ProgID="Equation.DSMT4" ShapeID="_x0000_i1046" DrawAspect="Content" ObjectID="_1607239788" r:id="rId50"/>
        </w:object>
      </w: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2B3433" w:rsidP="004400A5">
      <w:pPr>
        <w:ind w:left="480" w:hangingChars="200" w:hanging="480"/>
        <w:rPr>
          <w:kern w:val="10"/>
          <w:sz w:val="24"/>
        </w:rPr>
      </w:pPr>
    </w:p>
    <w:p w:rsidR="002B3433" w:rsidRDefault="00586F90" w:rsidP="004400A5">
      <w:pPr>
        <w:ind w:left="480" w:hangingChars="200" w:hanging="480"/>
        <w:rPr>
          <w:kern w:val="10"/>
          <w:sz w:val="24"/>
        </w:rPr>
      </w:pPr>
      <w:r>
        <w:rPr>
          <w:rFonts w:hint="eastAsia"/>
          <w:noProof/>
          <w:kern w:val="10"/>
          <w:sz w:val="24"/>
        </w:rPr>
        <w:pict>
          <v:group id="_x0000_s1089" style="position:absolute;left:0;text-align:left;margin-left:3.45pt;margin-top:3.7pt;width:103.3pt;height:33.85pt;z-index:251663360" coordorigin="1721,5796" coordsize="2066,677">
            <v:rect id="_x0000_s1090" style="position:absolute;left:1721;top:5796;width:2066;height:677">
              <v:textbox>
                <w:txbxContent>
                  <w:p w:rsidR="00586F90" w:rsidRPr="00777A97" w:rsidRDefault="00586F90" w:rsidP="00586F90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1" type="#_x0000_t32" style="position:absolute;left:2424;top:5796;width:0;height:677" o:connectortype="straight"/>
          </v:group>
        </w:pict>
      </w:r>
    </w:p>
    <w:p w:rsidR="004400A5" w:rsidRPr="004A2BE9" w:rsidRDefault="00BB3E0C" w:rsidP="00586F90">
      <w:pPr>
        <w:ind w:leftChars="228" w:left="479" w:firstLineChars="800" w:firstLine="1920"/>
      </w:pPr>
      <w:r w:rsidRPr="004A2BE9">
        <w:rPr>
          <w:rFonts w:hint="eastAsia"/>
          <w:kern w:val="10"/>
          <w:sz w:val="24"/>
        </w:rPr>
        <w:t>六</w:t>
      </w:r>
      <w:r w:rsidR="00202AE4" w:rsidRPr="004A2BE9">
        <w:rPr>
          <w:rFonts w:hint="eastAsia"/>
          <w:kern w:val="10"/>
          <w:sz w:val="24"/>
        </w:rPr>
        <w:t>、（</w:t>
      </w:r>
      <w:r w:rsidR="00202AE4" w:rsidRPr="004A2BE9">
        <w:rPr>
          <w:rFonts w:hint="eastAsia"/>
          <w:kern w:val="10"/>
          <w:sz w:val="24"/>
        </w:rPr>
        <w:t>8</w:t>
      </w:r>
      <w:r w:rsidR="00202AE4" w:rsidRPr="004A2BE9">
        <w:rPr>
          <w:rFonts w:hint="eastAsia"/>
          <w:kern w:val="10"/>
          <w:sz w:val="24"/>
        </w:rPr>
        <w:t>分）</w:t>
      </w:r>
      <w:r w:rsidR="004400A5" w:rsidRPr="004A2BE9">
        <w:rPr>
          <w:rFonts w:hint="eastAsia"/>
          <w:kern w:val="10"/>
          <w:sz w:val="24"/>
        </w:rPr>
        <w:t>设曲线</w:t>
      </w:r>
      <w:r w:rsidR="004400A5" w:rsidRPr="004A2BE9">
        <w:rPr>
          <w:position w:val="-10"/>
        </w:rPr>
        <w:object w:dxaOrig="740" w:dyaOrig="360">
          <v:shape id="_x0000_i1067" type="#_x0000_t75" style="width:36.95pt;height:18.1pt" o:ole="">
            <v:imagedata r:id="rId51" o:title=""/>
          </v:shape>
          <o:OLEObject Type="Embed" ProgID="Equation.3" ShapeID="_x0000_i1067" DrawAspect="Content" ObjectID="_1607239789" r:id="rId52"/>
        </w:object>
      </w:r>
      <w:r w:rsidR="00722157" w:rsidRPr="004A2BE9">
        <w:rPr>
          <w:rFonts w:hint="eastAsia"/>
          <w:kern w:val="10"/>
          <w:sz w:val="24"/>
        </w:rPr>
        <w:t>与直线</w:t>
      </w:r>
      <w:r w:rsidR="00722157" w:rsidRPr="004A2BE9">
        <w:rPr>
          <w:position w:val="-10"/>
          <w:sz w:val="24"/>
        </w:rPr>
        <w:object w:dxaOrig="580" w:dyaOrig="260">
          <v:shape id="_x0000_i1068" type="#_x0000_t75" style="width:28.9pt;height:12.7pt" o:ole="">
            <v:imagedata r:id="rId53" o:title=""/>
          </v:shape>
          <o:OLEObject Type="Embed" ProgID="Equation.DSMT4" ShapeID="_x0000_i1068" DrawAspect="Content" ObjectID="_1607239790" r:id="rId54"/>
        </w:object>
      </w:r>
      <w:r w:rsidR="004400A5" w:rsidRPr="004A2BE9">
        <w:rPr>
          <w:rFonts w:hint="eastAsia"/>
          <w:kern w:val="10"/>
          <w:sz w:val="24"/>
        </w:rPr>
        <w:t>围成一平面图形</w:t>
      </w:r>
      <w:r w:rsidR="004400A5" w:rsidRPr="004A2BE9">
        <w:rPr>
          <w:position w:val="-4"/>
        </w:rPr>
        <w:object w:dxaOrig="260" w:dyaOrig="240">
          <v:shape id="_x0000_i1069" type="#_x0000_t75" style="width:12.7pt;height:11.95pt" o:ole="">
            <v:imagedata r:id="rId55" o:title=""/>
          </v:shape>
          <o:OLEObject Type="Embed" ProgID="Equation.3" ShapeID="_x0000_i1069" DrawAspect="Content" ObjectID="_1607239791" r:id="rId56"/>
        </w:object>
      </w:r>
      <w:r w:rsidR="004400A5" w:rsidRPr="004A2BE9">
        <w:rPr>
          <w:rFonts w:hint="eastAsia"/>
        </w:rPr>
        <w:t>.</w:t>
      </w:r>
    </w:p>
    <w:p w:rsidR="004400A5" w:rsidRPr="004A2BE9" w:rsidRDefault="004400A5" w:rsidP="003F5729">
      <w:pPr>
        <w:ind w:firstLineChars="1004" w:firstLine="2410"/>
      </w:pPr>
      <w:r w:rsidRPr="004A2BE9">
        <w:rPr>
          <w:rFonts w:hint="eastAsia"/>
          <w:kern w:val="10"/>
          <w:sz w:val="24"/>
        </w:rPr>
        <w:t xml:space="preserve">(1) </w:t>
      </w:r>
      <w:r w:rsidRPr="004A2BE9">
        <w:rPr>
          <w:rFonts w:hint="eastAsia"/>
          <w:kern w:val="10"/>
          <w:sz w:val="24"/>
        </w:rPr>
        <w:t>求平面图形</w:t>
      </w:r>
      <w:r w:rsidRPr="004A2BE9">
        <w:rPr>
          <w:position w:val="-4"/>
        </w:rPr>
        <w:object w:dxaOrig="260" w:dyaOrig="240">
          <v:shape id="_x0000_i1047" type="#_x0000_t75" style="width:12.7pt;height:11.95pt" o:ole="">
            <v:imagedata r:id="rId57" o:title=""/>
          </v:shape>
          <o:OLEObject Type="Embed" ProgID="Equation.3" ShapeID="_x0000_i1047" DrawAspect="Content" ObjectID="_1607239792" r:id="rId58"/>
        </w:object>
      </w:r>
      <w:r w:rsidRPr="004A2BE9">
        <w:rPr>
          <w:rFonts w:hint="eastAsia"/>
          <w:kern w:val="10"/>
          <w:sz w:val="24"/>
        </w:rPr>
        <w:t>的面积</w:t>
      </w:r>
      <w:r w:rsidRPr="004A2BE9">
        <w:rPr>
          <w:rFonts w:hint="eastAsia"/>
        </w:rPr>
        <w:t>；</w:t>
      </w:r>
    </w:p>
    <w:p w:rsidR="004400A5" w:rsidRPr="004A2BE9" w:rsidRDefault="004400A5" w:rsidP="003F5729">
      <w:pPr>
        <w:ind w:firstLineChars="1004" w:firstLine="2410"/>
        <w:rPr>
          <w:kern w:val="10"/>
          <w:sz w:val="24"/>
        </w:rPr>
      </w:pPr>
      <w:r w:rsidRPr="004A2BE9">
        <w:rPr>
          <w:rFonts w:hint="eastAsia"/>
          <w:kern w:val="10"/>
          <w:sz w:val="24"/>
        </w:rPr>
        <w:t xml:space="preserve">(2) </w:t>
      </w:r>
      <w:r w:rsidRPr="004A2BE9">
        <w:rPr>
          <w:rFonts w:hint="eastAsia"/>
          <w:kern w:val="10"/>
          <w:sz w:val="24"/>
        </w:rPr>
        <w:t>求平面图形</w:t>
      </w:r>
      <w:r w:rsidRPr="004A2BE9">
        <w:rPr>
          <w:position w:val="-4"/>
        </w:rPr>
        <w:object w:dxaOrig="260" w:dyaOrig="240">
          <v:shape id="_x0000_i1048" type="#_x0000_t75" style="width:12.7pt;height:11.95pt" o:ole="">
            <v:imagedata r:id="rId57" o:title=""/>
          </v:shape>
          <o:OLEObject Type="Embed" ProgID="Equation.3" ShapeID="_x0000_i1048" DrawAspect="Content" ObjectID="_1607239793" r:id="rId59"/>
        </w:object>
      </w:r>
      <w:r w:rsidRPr="004A2BE9">
        <w:rPr>
          <w:rFonts w:hint="eastAsia"/>
          <w:kern w:val="10"/>
          <w:sz w:val="24"/>
        </w:rPr>
        <w:t>绕</w:t>
      </w:r>
      <w:r w:rsidRPr="004A2BE9">
        <w:rPr>
          <w:position w:val="-12"/>
        </w:rPr>
        <w:object w:dxaOrig="240" w:dyaOrig="300">
          <v:shape id="_x0000_i1049" type="#_x0000_t75" style="width:11.95pt;height:15.4pt" o:ole="">
            <v:imagedata r:id="rId60" o:title=""/>
          </v:shape>
          <o:OLEObject Type="Embed" ProgID="Equation.3" ShapeID="_x0000_i1049" DrawAspect="Content" ObjectID="_1607239794" r:id="rId61"/>
        </w:object>
      </w:r>
      <w:r w:rsidRPr="004A2BE9">
        <w:rPr>
          <w:rFonts w:hint="eastAsia"/>
          <w:kern w:val="10"/>
          <w:sz w:val="24"/>
        </w:rPr>
        <w:t>轴旋转</w:t>
      </w:r>
      <w:r w:rsidR="005F4163" w:rsidRPr="004A2BE9">
        <w:rPr>
          <w:rFonts w:hint="eastAsia"/>
          <w:kern w:val="10"/>
          <w:sz w:val="24"/>
        </w:rPr>
        <w:t>所得旋转体</w:t>
      </w:r>
      <w:r w:rsidRPr="004A2BE9">
        <w:rPr>
          <w:rFonts w:hint="eastAsia"/>
          <w:kern w:val="10"/>
          <w:sz w:val="24"/>
        </w:rPr>
        <w:t>的体积</w:t>
      </w:r>
      <w:r w:rsidRPr="004A2BE9">
        <w:rPr>
          <w:rFonts w:hint="eastAsia"/>
          <w:kern w:val="10"/>
          <w:sz w:val="24"/>
        </w:rPr>
        <w:t>.</w:t>
      </w:r>
    </w:p>
    <w:p w:rsidR="00D60764" w:rsidRPr="004778D1" w:rsidRDefault="007144B7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</w:t>
      </w:r>
    </w:p>
    <w:p w:rsidR="000F3781" w:rsidRDefault="000F3781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Pr="004778D1" w:rsidRDefault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E67811" w:rsidRDefault="00E67811" w:rsidP="001B7D53">
      <w:pPr>
        <w:rPr>
          <w:kern w:val="10"/>
          <w:sz w:val="24"/>
        </w:rPr>
      </w:pPr>
    </w:p>
    <w:p w:rsidR="002B3433" w:rsidRDefault="002B3433" w:rsidP="001B7D53">
      <w:pPr>
        <w:rPr>
          <w:kern w:val="10"/>
          <w:sz w:val="24"/>
        </w:rPr>
      </w:pPr>
    </w:p>
    <w:p w:rsidR="002B3433" w:rsidRDefault="002B3433" w:rsidP="001B7D53">
      <w:pPr>
        <w:rPr>
          <w:kern w:val="10"/>
          <w:sz w:val="24"/>
        </w:rPr>
      </w:pPr>
    </w:p>
    <w:p w:rsidR="002B3433" w:rsidRDefault="002B3433" w:rsidP="001B7D53">
      <w:pPr>
        <w:rPr>
          <w:kern w:val="10"/>
          <w:sz w:val="24"/>
        </w:rPr>
      </w:pPr>
    </w:p>
    <w:p w:rsidR="002B3433" w:rsidRDefault="002B3433" w:rsidP="001B7D53">
      <w:pPr>
        <w:rPr>
          <w:kern w:val="10"/>
          <w:sz w:val="24"/>
        </w:rPr>
      </w:pPr>
    </w:p>
    <w:p w:rsidR="0036788E" w:rsidRDefault="0036788E" w:rsidP="00516968">
      <w:pPr>
        <w:ind w:leftChars="228" w:left="479" w:firstLineChars="804" w:firstLine="1930"/>
        <w:rPr>
          <w:rFonts w:hint="eastAsia"/>
          <w:kern w:val="10"/>
          <w:sz w:val="24"/>
        </w:rPr>
      </w:pPr>
      <w:r>
        <w:rPr>
          <w:rFonts w:hint="eastAsia"/>
          <w:noProof/>
          <w:kern w:val="10"/>
          <w:sz w:val="24"/>
        </w:rPr>
        <w:lastRenderedPageBreak/>
        <w:pict>
          <v:group id="_x0000_s1092" style="position:absolute;left:0;text-align:left;margin-left:4.15pt;margin-top:2.9pt;width:103.3pt;height:33.85pt;z-index:251664384" coordorigin="1721,5796" coordsize="2066,677">
            <v:rect id="_x0000_s1093" style="position:absolute;left:1721;top:5796;width:2066;height:677">
              <v:textbox style="mso-next-textbox:#_x0000_s1093">
                <w:txbxContent>
                  <w:p w:rsidR="0036788E" w:rsidRPr="00777A97" w:rsidRDefault="0036788E" w:rsidP="0036788E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4" type="#_x0000_t32" style="position:absolute;left:2424;top:5796;width:0;height:677" o:connectortype="straight"/>
          </v:group>
        </w:pict>
      </w:r>
      <w:r w:rsidR="00D70D24" w:rsidRPr="001B7D53">
        <w:rPr>
          <w:rFonts w:hint="eastAsia"/>
          <w:kern w:val="10"/>
          <w:sz w:val="24"/>
        </w:rPr>
        <w:t>七</w:t>
      </w:r>
      <w:r w:rsidR="00BF66B5" w:rsidRPr="001B7D53">
        <w:rPr>
          <w:rFonts w:hint="eastAsia"/>
          <w:kern w:val="10"/>
          <w:sz w:val="24"/>
        </w:rPr>
        <w:t>、（</w:t>
      </w:r>
      <w:r w:rsidR="00BF66B5" w:rsidRPr="001B7D53">
        <w:rPr>
          <w:rFonts w:hint="eastAsia"/>
          <w:kern w:val="10"/>
          <w:sz w:val="24"/>
        </w:rPr>
        <w:t>8</w:t>
      </w:r>
      <w:r w:rsidR="00BF66B5" w:rsidRPr="001B7D53">
        <w:rPr>
          <w:rFonts w:hint="eastAsia"/>
          <w:kern w:val="10"/>
          <w:sz w:val="24"/>
        </w:rPr>
        <w:t>分）</w:t>
      </w:r>
      <w:r w:rsidR="00B140B0">
        <w:rPr>
          <w:rFonts w:hint="eastAsia"/>
          <w:kern w:val="10"/>
          <w:sz w:val="24"/>
        </w:rPr>
        <w:t>某物体的一个侧面为等腰梯形</w:t>
      </w:r>
      <w:r w:rsidR="00182A37">
        <w:rPr>
          <w:rFonts w:hint="eastAsia"/>
          <w:kern w:val="10"/>
          <w:sz w:val="24"/>
        </w:rPr>
        <w:t>，</w:t>
      </w:r>
      <w:r w:rsidR="00B140B0">
        <w:rPr>
          <w:rFonts w:hint="eastAsia"/>
          <w:kern w:val="10"/>
          <w:sz w:val="24"/>
        </w:rPr>
        <w:t>上底长</w:t>
      </w:r>
      <w:r w:rsidR="00B140B0">
        <w:rPr>
          <w:rFonts w:hint="eastAsia"/>
          <w:kern w:val="10"/>
          <w:sz w:val="24"/>
        </w:rPr>
        <w:t>10m</w:t>
      </w:r>
      <w:r w:rsidR="00182A37">
        <w:rPr>
          <w:rFonts w:hint="eastAsia"/>
          <w:kern w:val="10"/>
          <w:sz w:val="24"/>
        </w:rPr>
        <w:t>，</w:t>
      </w:r>
    </w:p>
    <w:p w:rsidR="00516968" w:rsidRDefault="00B140B0" w:rsidP="00516968">
      <w:pPr>
        <w:ind w:leftChars="228" w:left="479" w:firstLineChars="802" w:firstLine="1925"/>
        <w:rPr>
          <w:rFonts w:hint="eastAsia"/>
          <w:kern w:val="10"/>
          <w:sz w:val="24"/>
        </w:rPr>
      </w:pPr>
      <w:r>
        <w:rPr>
          <w:rFonts w:hint="eastAsia"/>
          <w:kern w:val="10"/>
          <w:sz w:val="24"/>
        </w:rPr>
        <w:t>下底长</w:t>
      </w:r>
      <w:r>
        <w:rPr>
          <w:rFonts w:hint="eastAsia"/>
          <w:kern w:val="10"/>
          <w:sz w:val="24"/>
        </w:rPr>
        <w:t>6m</w:t>
      </w:r>
      <w:r w:rsidR="00182A37">
        <w:rPr>
          <w:rFonts w:hint="eastAsia"/>
          <w:kern w:val="10"/>
          <w:sz w:val="24"/>
        </w:rPr>
        <w:t>，</w:t>
      </w:r>
      <w:r>
        <w:rPr>
          <w:rFonts w:hint="eastAsia"/>
          <w:kern w:val="10"/>
          <w:sz w:val="24"/>
        </w:rPr>
        <w:t>高为</w:t>
      </w:r>
      <w:r>
        <w:rPr>
          <w:rFonts w:hint="eastAsia"/>
          <w:kern w:val="10"/>
          <w:sz w:val="24"/>
        </w:rPr>
        <w:t>20m</w:t>
      </w:r>
      <w:r w:rsidR="00070F65">
        <w:rPr>
          <w:rFonts w:hint="eastAsia"/>
          <w:kern w:val="10"/>
          <w:sz w:val="24"/>
        </w:rPr>
        <w:t>，</w:t>
      </w:r>
      <w:r>
        <w:rPr>
          <w:rFonts w:hint="eastAsia"/>
          <w:kern w:val="10"/>
          <w:sz w:val="24"/>
        </w:rPr>
        <w:t>铅直立于水中，在下列条件下分别计</w:t>
      </w:r>
    </w:p>
    <w:p w:rsidR="001B7D53" w:rsidRPr="00B140B0" w:rsidRDefault="00B140B0" w:rsidP="00516968">
      <w:pPr>
        <w:ind w:leftChars="228" w:left="479" w:firstLineChars="802" w:firstLine="1925"/>
        <w:rPr>
          <w:color w:val="FF0000"/>
          <w:szCs w:val="21"/>
        </w:rPr>
      </w:pPr>
      <w:r>
        <w:rPr>
          <w:rFonts w:hint="eastAsia"/>
          <w:kern w:val="10"/>
          <w:sz w:val="24"/>
        </w:rPr>
        <w:t>算这个</w:t>
      </w:r>
      <w:proofErr w:type="gramStart"/>
      <w:r>
        <w:rPr>
          <w:rFonts w:hint="eastAsia"/>
          <w:kern w:val="10"/>
          <w:sz w:val="24"/>
        </w:rPr>
        <w:t>侧面所</w:t>
      </w:r>
      <w:proofErr w:type="gramEnd"/>
      <w:r>
        <w:rPr>
          <w:rFonts w:hint="eastAsia"/>
          <w:kern w:val="10"/>
          <w:sz w:val="24"/>
        </w:rPr>
        <w:t>受到的水压力</w:t>
      </w:r>
      <w:r>
        <w:rPr>
          <w:rFonts w:hint="eastAsia"/>
          <w:kern w:val="10"/>
          <w:sz w:val="24"/>
        </w:rPr>
        <w:t>.</w:t>
      </w:r>
    </w:p>
    <w:p w:rsidR="001B7D53" w:rsidRPr="00B140B0" w:rsidRDefault="001B7D53" w:rsidP="00516968">
      <w:pPr>
        <w:ind w:firstLineChars="300" w:firstLine="720"/>
        <w:rPr>
          <w:rFonts w:ascii="宋体" w:cs="宋体"/>
          <w:kern w:val="10"/>
          <w:sz w:val="24"/>
          <w:lang w:val="zh-CN"/>
        </w:rPr>
      </w:pPr>
      <w:r w:rsidRPr="00B140B0">
        <w:rPr>
          <w:rFonts w:hint="eastAsia"/>
          <w:kern w:val="10"/>
          <w:sz w:val="24"/>
        </w:rPr>
        <w:t>（</w:t>
      </w:r>
      <w:r w:rsidRPr="00B140B0">
        <w:rPr>
          <w:rFonts w:hint="eastAsia"/>
          <w:kern w:val="10"/>
          <w:sz w:val="24"/>
        </w:rPr>
        <w:t>1</w:t>
      </w:r>
      <w:r w:rsidRPr="00B140B0">
        <w:rPr>
          <w:rFonts w:hint="eastAsia"/>
          <w:kern w:val="10"/>
          <w:sz w:val="24"/>
        </w:rPr>
        <w:t>）</w:t>
      </w:r>
      <w:r w:rsidR="00B140B0" w:rsidRPr="00B140B0">
        <w:rPr>
          <w:rFonts w:ascii="宋体" w:cs="宋体" w:hint="eastAsia"/>
          <w:kern w:val="10"/>
          <w:sz w:val="24"/>
          <w:lang w:val="zh-CN"/>
        </w:rPr>
        <w:t>上底与水面相齐</w:t>
      </w:r>
      <w:r w:rsidRPr="00B140B0">
        <w:rPr>
          <w:rFonts w:ascii="宋体" w:cs="宋体" w:hint="eastAsia"/>
          <w:kern w:val="10"/>
          <w:sz w:val="24"/>
          <w:lang w:val="zh-CN"/>
        </w:rPr>
        <w:t>；</w:t>
      </w:r>
    </w:p>
    <w:p w:rsidR="001B7D53" w:rsidRPr="00B140B0" w:rsidRDefault="001B7D53" w:rsidP="00516968">
      <w:pPr>
        <w:ind w:firstLineChars="300" w:firstLine="720"/>
        <w:rPr>
          <w:bCs/>
          <w:szCs w:val="21"/>
        </w:rPr>
      </w:pPr>
      <w:r w:rsidRPr="00B140B0">
        <w:rPr>
          <w:rFonts w:hint="eastAsia"/>
          <w:kern w:val="10"/>
          <w:sz w:val="24"/>
        </w:rPr>
        <w:t>（</w:t>
      </w:r>
      <w:r w:rsidRPr="00B140B0">
        <w:rPr>
          <w:rFonts w:hint="eastAsia"/>
          <w:kern w:val="10"/>
          <w:sz w:val="24"/>
        </w:rPr>
        <w:t>2</w:t>
      </w:r>
      <w:r w:rsidRPr="00B140B0">
        <w:rPr>
          <w:rFonts w:hint="eastAsia"/>
          <w:kern w:val="10"/>
          <w:sz w:val="24"/>
        </w:rPr>
        <w:t>）</w:t>
      </w:r>
      <w:r w:rsidR="00B140B0" w:rsidRPr="00B140B0">
        <w:rPr>
          <w:rFonts w:ascii="宋体" w:cs="宋体" w:hint="eastAsia"/>
          <w:kern w:val="10"/>
          <w:sz w:val="24"/>
          <w:lang w:val="zh-CN"/>
        </w:rPr>
        <w:t>上底位于水深</w:t>
      </w:r>
      <w:r w:rsidR="00B140B0" w:rsidRPr="00322922">
        <w:rPr>
          <w:rFonts w:hint="eastAsia"/>
          <w:kern w:val="10"/>
          <w:sz w:val="24"/>
        </w:rPr>
        <w:t>2m</w:t>
      </w:r>
      <w:r w:rsidR="00B140B0" w:rsidRPr="00B140B0">
        <w:rPr>
          <w:rFonts w:ascii="宋体" w:cs="宋体" w:hint="eastAsia"/>
          <w:kern w:val="10"/>
          <w:sz w:val="24"/>
          <w:lang w:val="zh-CN"/>
        </w:rPr>
        <w:t>处.</w:t>
      </w:r>
      <w:r w:rsidRPr="00B140B0">
        <w:rPr>
          <w:rFonts w:ascii="宋体" w:cs="宋体" w:hint="eastAsia"/>
          <w:kern w:val="10"/>
          <w:sz w:val="24"/>
          <w:lang w:val="zh-CN"/>
        </w:rPr>
        <w:t>（重力加速度</w:t>
      </w:r>
      <w:r w:rsidRPr="00B140B0">
        <w:rPr>
          <w:position w:val="-10"/>
          <w:szCs w:val="21"/>
        </w:rPr>
        <w:object w:dxaOrig="920" w:dyaOrig="360">
          <v:shape id="_x0000_i1050" type="#_x0000_t75" style="width:46.2pt;height:18.1pt" o:ole="">
            <v:imagedata r:id="rId62" o:title=""/>
          </v:shape>
          <o:OLEObject Type="Embed" ProgID="Equation.DSMT4" ShapeID="_x0000_i1050" DrawAspect="Content" ObjectID="_1607239795" r:id="rId63"/>
        </w:object>
      </w:r>
      <w:r w:rsidRPr="00B140B0">
        <w:rPr>
          <w:rFonts w:hint="eastAsia"/>
          <w:szCs w:val="21"/>
        </w:rPr>
        <w:t>，</w:t>
      </w:r>
      <w:r w:rsidRPr="00B140B0">
        <w:rPr>
          <w:rFonts w:ascii="宋体" w:cs="宋体" w:hint="eastAsia"/>
          <w:kern w:val="10"/>
          <w:sz w:val="24"/>
          <w:lang w:val="zh-CN"/>
        </w:rPr>
        <w:t>水的密度</w:t>
      </w:r>
      <w:r w:rsidR="00B140B0" w:rsidRPr="00B140B0">
        <w:rPr>
          <w:position w:val="-10"/>
          <w:szCs w:val="21"/>
        </w:rPr>
        <w:object w:dxaOrig="1080" w:dyaOrig="360">
          <v:shape id="_x0000_i1051" type="#_x0000_t75" style="width:54.3pt;height:18.1pt" o:ole="">
            <v:imagedata r:id="rId64" o:title=""/>
          </v:shape>
          <o:OLEObject Type="Embed" ProgID="Equation.DSMT4" ShapeID="_x0000_i1051" DrawAspect="Content" ObjectID="_1607239796" r:id="rId65"/>
        </w:object>
      </w:r>
      <w:r w:rsidRPr="00B140B0">
        <w:rPr>
          <w:rFonts w:hint="eastAsia"/>
          <w:szCs w:val="21"/>
        </w:rPr>
        <w:t>）</w:t>
      </w:r>
      <w:r w:rsidRPr="00B140B0">
        <w:rPr>
          <w:rFonts w:hint="eastAsia"/>
          <w:szCs w:val="21"/>
        </w:rPr>
        <w:t>.</w:t>
      </w:r>
    </w:p>
    <w:p w:rsidR="000F3781" w:rsidRDefault="00045738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</w:t>
      </w: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2B3433" w:rsidRPr="004778D1" w:rsidRDefault="002B3433" w:rsidP="002B3433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0C008E" w:rsidRPr="004778D1" w:rsidRDefault="003F5729" w:rsidP="003F5729">
      <w:pPr>
        <w:spacing w:line="360" w:lineRule="auto"/>
        <w:ind w:leftChars="1079" w:left="2266" w:firstLineChars="2" w:firstLine="5"/>
        <w:rPr>
          <w:color w:val="FF0000"/>
          <w:sz w:val="24"/>
        </w:rPr>
      </w:pPr>
      <w:r>
        <w:rPr>
          <w:rFonts w:hint="eastAsia"/>
          <w:noProof/>
          <w:kern w:val="10"/>
          <w:sz w:val="24"/>
        </w:rPr>
        <w:pict>
          <v:group id="_x0000_s1095" style="position:absolute;left:0;text-align:left;margin-left:1.55pt;margin-top:1.95pt;width:103.3pt;height:33.85pt;z-index:251665408" coordorigin="1721,5796" coordsize="2066,677">
            <v:rect id="_x0000_s1096" style="position:absolute;left:1721;top:5796;width:2066;height:677">
              <v:textbox style="mso-next-textbox:#_x0000_s1096">
                <w:txbxContent>
                  <w:p w:rsidR="00A2741B" w:rsidRPr="00777A97" w:rsidRDefault="00A2741B" w:rsidP="00A2741B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7" type="#_x0000_t32" style="position:absolute;left:2424;top:5796;width:0;height:677" o:connectortype="straight"/>
          </v:group>
        </w:pict>
      </w:r>
      <w:r w:rsidR="000C008E" w:rsidRPr="00D92835">
        <w:rPr>
          <w:rFonts w:hint="eastAsia"/>
          <w:kern w:val="10"/>
          <w:sz w:val="24"/>
        </w:rPr>
        <w:t>八、（</w:t>
      </w:r>
      <w:r w:rsidR="000C008E" w:rsidRPr="00D92835">
        <w:rPr>
          <w:rFonts w:hint="eastAsia"/>
          <w:kern w:val="10"/>
          <w:sz w:val="24"/>
        </w:rPr>
        <w:t>8</w:t>
      </w:r>
      <w:r w:rsidR="000C008E" w:rsidRPr="00D92835">
        <w:rPr>
          <w:rFonts w:hint="eastAsia"/>
          <w:kern w:val="10"/>
          <w:sz w:val="24"/>
        </w:rPr>
        <w:t>分）</w:t>
      </w:r>
      <w:r w:rsidR="00D92835" w:rsidRPr="00D92835">
        <w:rPr>
          <w:rFonts w:hint="eastAsia"/>
          <w:sz w:val="24"/>
        </w:rPr>
        <w:t>已知函数</w:t>
      </w:r>
      <w:r w:rsidR="000C008E" w:rsidRPr="00D92835">
        <w:rPr>
          <w:position w:val="-10"/>
          <w:sz w:val="24"/>
        </w:rPr>
        <w:object w:dxaOrig="540" w:dyaOrig="320">
          <v:shape id="_x0000_i1052" type="#_x0000_t75" style="width:27.35pt;height:16.15pt" o:ole="">
            <v:imagedata r:id="rId66" o:title=""/>
          </v:shape>
          <o:OLEObject Type="Embed" ProgID="Equation.3" ShapeID="_x0000_i1052" DrawAspect="Content" ObjectID="_1607239797" r:id="rId67"/>
        </w:object>
      </w:r>
      <w:r w:rsidR="000C008E" w:rsidRPr="00D92835">
        <w:rPr>
          <w:rFonts w:hint="eastAsia"/>
          <w:sz w:val="24"/>
        </w:rPr>
        <w:t>在</w:t>
      </w:r>
      <w:r w:rsidR="00D92835" w:rsidRPr="00D92835">
        <w:rPr>
          <w:position w:val="-6"/>
          <w:sz w:val="24"/>
        </w:rPr>
        <w:object w:dxaOrig="560" w:dyaOrig="279">
          <v:shape id="_x0000_i1053" type="#_x0000_t75" style="width:28.1pt;height:14.25pt" o:ole="">
            <v:imagedata r:id="rId68" o:title=""/>
          </v:shape>
          <o:OLEObject Type="Embed" ProgID="Equation.DSMT4" ShapeID="_x0000_i1053" DrawAspect="Content" ObjectID="_1607239798" r:id="rId69"/>
        </w:object>
      </w:r>
      <w:r w:rsidR="00D92835" w:rsidRPr="00D92835">
        <w:rPr>
          <w:rFonts w:hint="eastAsia"/>
          <w:sz w:val="24"/>
        </w:rPr>
        <w:t>处可</w:t>
      </w:r>
      <w:r w:rsidR="000C008E" w:rsidRPr="00D92835">
        <w:rPr>
          <w:rFonts w:hint="eastAsia"/>
          <w:sz w:val="24"/>
        </w:rPr>
        <w:t>导，且</w:t>
      </w:r>
      <w:r w:rsidR="00D92835" w:rsidRPr="00D92835">
        <w:rPr>
          <w:position w:val="-24"/>
          <w:sz w:val="24"/>
        </w:rPr>
        <w:object w:dxaOrig="2140" w:dyaOrig="620">
          <v:shape id="_x0000_i1054" type="#_x0000_t75" style="width:107.05pt;height:31.2pt" o:ole="">
            <v:imagedata r:id="rId70" o:title=""/>
          </v:shape>
          <o:OLEObject Type="Embed" ProgID="Equation.DSMT4" ShapeID="_x0000_i1054" DrawAspect="Content" ObjectID="_1607239799" r:id="rId71"/>
        </w:object>
      </w:r>
      <w:r w:rsidR="00D92835">
        <w:rPr>
          <w:rFonts w:hint="eastAsia"/>
          <w:position w:val="-10"/>
          <w:sz w:val="24"/>
        </w:rPr>
        <w:t xml:space="preserve"> </w:t>
      </w:r>
      <w:r w:rsidR="00D92835" w:rsidRPr="00D92835">
        <w:rPr>
          <w:rFonts w:hint="eastAsia"/>
          <w:sz w:val="24"/>
        </w:rPr>
        <w:t>试求</w:t>
      </w:r>
      <w:r w:rsidR="00D92835" w:rsidRPr="00D92835">
        <w:rPr>
          <w:position w:val="-10"/>
          <w:sz w:val="24"/>
        </w:rPr>
        <w:object w:dxaOrig="580" w:dyaOrig="320">
          <v:shape id="_x0000_i1055" type="#_x0000_t75" style="width:28.9pt;height:16.15pt" o:ole="">
            <v:imagedata r:id="rId72" o:title=""/>
          </v:shape>
          <o:OLEObject Type="Embed" ProgID="Equation.DSMT4" ShapeID="_x0000_i1055" DrawAspect="Content" ObjectID="_1607239800" r:id="rId73"/>
        </w:object>
      </w:r>
      <w:r w:rsidR="000C008E" w:rsidRPr="00D92835">
        <w:rPr>
          <w:rFonts w:hint="eastAsia"/>
          <w:sz w:val="24"/>
        </w:rPr>
        <w:t>.</w:t>
      </w:r>
    </w:p>
    <w:p w:rsidR="00E67811" w:rsidRDefault="000C008E" w:rsidP="00A2741B">
      <w:pPr>
        <w:tabs>
          <w:tab w:val="center" w:pos="4419"/>
        </w:tabs>
        <w:autoSpaceDE w:val="0"/>
        <w:autoSpaceDN w:val="0"/>
        <w:adjustRightInd w:val="0"/>
        <w:ind w:left="480" w:hanging="480"/>
        <w:rPr>
          <w:color w:val="FF0000"/>
          <w:sz w:val="24"/>
        </w:rPr>
      </w:pPr>
      <w:r w:rsidRPr="004778D1">
        <w:rPr>
          <w:rFonts w:hint="eastAsia"/>
          <w:color w:val="FF0000"/>
          <w:sz w:val="24"/>
        </w:rPr>
        <w:t xml:space="preserve">  </w:t>
      </w:r>
      <w:r w:rsidR="00D92835">
        <w:rPr>
          <w:rFonts w:hint="eastAsia"/>
          <w:color w:val="FF0000"/>
          <w:sz w:val="24"/>
        </w:rPr>
        <w:t xml:space="preserve">  </w:t>
      </w:r>
      <w:r w:rsidR="00A2741B">
        <w:rPr>
          <w:color w:val="FF0000"/>
          <w:sz w:val="24"/>
        </w:rPr>
        <w:tab/>
      </w: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</w:p>
    <w:p w:rsidR="003F5729" w:rsidRDefault="003F5729" w:rsidP="003F5729">
      <w:pPr>
        <w:autoSpaceDE w:val="0"/>
        <w:autoSpaceDN w:val="0"/>
        <w:adjustRightInd w:val="0"/>
        <w:ind w:leftChars="171" w:left="359" w:firstLineChars="750" w:firstLine="1800"/>
        <w:rPr>
          <w:rFonts w:hint="eastAsia"/>
          <w:kern w:val="10"/>
          <w:sz w:val="24"/>
        </w:rPr>
      </w:pPr>
      <w:r>
        <w:rPr>
          <w:rFonts w:hint="eastAsia"/>
          <w:noProof/>
          <w:kern w:val="10"/>
          <w:sz w:val="24"/>
        </w:rPr>
        <w:lastRenderedPageBreak/>
        <w:pict>
          <v:group id="_x0000_s1098" style="position:absolute;left:0;text-align:left;margin-left:2.3pt;margin-top:4.8pt;width:103.3pt;height:33.85pt;z-index:251666432" coordorigin="1721,5796" coordsize="2066,677">
            <v:rect id="_x0000_s1099" style="position:absolute;left:1721;top:5796;width:2066;height:677">
              <v:textbox>
                <w:txbxContent>
                  <w:p w:rsidR="003F5729" w:rsidRPr="00777A97" w:rsidRDefault="003F5729" w:rsidP="003F5729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100" type="#_x0000_t32" style="position:absolute;left:2424;top:5796;width:0;height:677" o:connectortype="straight"/>
          </v:group>
        </w:pict>
      </w:r>
    </w:p>
    <w:p w:rsidR="003F5729" w:rsidRDefault="000C008E" w:rsidP="003F5729">
      <w:pPr>
        <w:autoSpaceDE w:val="0"/>
        <w:autoSpaceDN w:val="0"/>
        <w:adjustRightInd w:val="0"/>
        <w:ind w:leftChars="171" w:left="359" w:firstLineChars="800" w:firstLine="1920"/>
        <w:rPr>
          <w:rFonts w:ascii="宋体" w:cs="宋体" w:hint="eastAsia"/>
          <w:kern w:val="10"/>
          <w:sz w:val="24"/>
          <w:lang w:val="zh-CN"/>
        </w:rPr>
      </w:pPr>
      <w:r w:rsidRPr="00C811A7">
        <w:rPr>
          <w:rFonts w:hint="eastAsia"/>
          <w:kern w:val="10"/>
          <w:sz w:val="24"/>
        </w:rPr>
        <w:t>九</w:t>
      </w:r>
      <w:r w:rsidR="00F12901" w:rsidRPr="00C811A7">
        <w:rPr>
          <w:rFonts w:hint="eastAsia"/>
          <w:kern w:val="10"/>
          <w:sz w:val="24"/>
        </w:rPr>
        <w:t>、（</w:t>
      </w:r>
      <w:r w:rsidR="005152B0" w:rsidRPr="00C811A7">
        <w:rPr>
          <w:rFonts w:hint="eastAsia"/>
          <w:kern w:val="10"/>
          <w:sz w:val="24"/>
        </w:rPr>
        <w:t>8</w:t>
      </w:r>
      <w:r w:rsidR="00F12901" w:rsidRPr="00C811A7">
        <w:rPr>
          <w:rFonts w:hint="eastAsia"/>
          <w:kern w:val="10"/>
          <w:sz w:val="24"/>
        </w:rPr>
        <w:t>分）</w:t>
      </w:r>
      <w:r w:rsidR="00127CF7" w:rsidRPr="00C811A7">
        <w:rPr>
          <w:rFonts w:ascii="宋体" w:cs="宋体" w:hint="eastAsia"/>
          <w:kern w:val="10"/>
          <w:sz w:val="24"/>
          <w:lang w:val="zh-CN"/>
        </w:rPr>
        <w:t>设函数</w:t>
      </w:r>
      <w:r w:rsidR="00127CF7" w:rsidRPr="00C811A7">
        <w:rPr>
          <w:position w:val="-12"/>
        </w:rPr>
        <w:object w:dxaOrig="620" w:dyaOrig="360">
          <v:shape id="_x0000_i1056" type="#_x0000_t75" style="width:31.2pt;height:18.1pt" o:ole="">
            <v:imagedata r:id="rId74" o:title=""/>
          </v:shape>
          <o:OLEObject Type="Embed" ProgID="Equation.3" ShapeID="_x0000_i1056" DrawAspect="Content" ObjectID="_1607239801" r:id="rId75"/>
        </w:object>
      </w:r>
      <w:r w:rsidR="00127CF7" w:rsidRPr="00C811A7">
        <w:rPr>
          <w:rFonts w:ascii="宋体" w:cs="宋体" w:hint="eastAsia"/>
          <w:kern w:val="10"/>
          <w:sz w:val="24"/>
          <w:lang w:val="zh-CN"/>
        </w:rPr>
        <w:t>连续,且满足</w:t>
      </w:r>
    </w:p>
    <w:p w:rsidR="00127CF7" w:rsidRPr="00C811A7" w:rsidRDefault="00127CF7" w:rsidP="003F5729">
      <w:pPr>
        <w:autoSpaceDE w:val="0"/>
        <w:autoSpaceDN w:val="0"/>
        <w:adjustRightInd w:val="0"/>
        <w:ind w:leftChars="171" w:left="359" w:firstLineChars="900" w:firstLine="1890"/>
        <w:rPr>
          <w:sz w:val="24"/>
        </w:rPr>
      </w:pPr>
      <w:r w:rsidRPr="00C811A7">
        <w:rPr>
          <w:position w:val="-22"/>
        </w:rPr>
        <w:object w:dxaOrig="3780" w:dyaOrig="560">
          <v:shape id="_x0000_i1057" type="#_x0000_t75" style="width:189.05pt;height:27.35pt" o:ole="">
            <v:imagedata r:id="rId76" o:title=""/>
          </v:shape>
          <o:OLEObject Type="Embed" ProgID="Equation.3" ShapeID="_x0000_i1057" DrawAspect="Content" ObjectID="_1607239802" r:id="rId77"/>
        </w:object>
      </w:r>
      <w:r w:rsidRPr="00C811A7">
        <w:rPr>
          <w:rFonts w:hint="eastAsia"/>
        </w:rPr>
        <w:t xml:space="preserve">, </w:t>
      </w:r>
      <w:r w:rsidRPr="00C811A7">
        <w:rPr>
          <w:rFonts w:ascii="宋体" w:cs="宋体" w:hint="eastAsia"/>
          <w:kern w:val="10"/>
          <w:sz w:val="24"/>
          <w:lang w:val="zh-CN"/>
        </w:rPr>
        <w:t>求</w:t>
      </w:r>
      <w:r w:rsidRPr="00C811A7">
        <w:rPr>
          <w:position w:val="-12"/>
        </w:rPr>
        <w:object w:dxaOrig="620" w:dyaOrig="360">
          <v:shape id="_x0000_i1058" type="#_x0000_t75" style="width:31.2pt;height:18.1pt" o:ole="">
            <v:imagedata r:id="rId74" o:title=""/>
          </v:shape>
          <o:OLEObject Type="Embed" ProgID="Equation.3" ShapeID="_x0000_i1058" DrawAspect="Content" ObjectID="_1607239803" r:id="rId78"/>
        </w:object>
      </w:r>
      <w:r w:rsidRPr="00C811A7">
        <w:rPr>
          <w:rFonts w:ascii="宋体" w:cs="宋体" w:hint="eastAsia"/>
          <w:kern w:val="10"/>
          <w:sz w:val="24"/>
          <w:lang w:val="zh-CN"/>
        </w:rPr>
        <w:t xml:space="preserve">的表达式.       </w:t>
      </w:r>
    </w:p>
    <w:p w:rsidR="00C811A7" w:rsidRDefault="00C811A7" w:rsidP="00AE4763">
      <w:pPr>
        <w:autoSpaceDE w:val="0"/>
        <w:autoSpaceDN w:val="0"/>
        <w:adjustRightInd w:val="0"/>
        <w:ind w:left="480" w:hanging="480"/>
        <w:rPr>
          <w:sz w:val="24"/>
        </w:rPr>
      </w:pPr>
      <w:r w:rsidRPr="00C811A7">
        <w:rPr>
          <w:rFonts w:hint="eastAsia"/>
          <w:sz w:val="24"/>
        </w:rPr>
        <w:t xml:space="preserve">  </w:t>
      </w: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  <w:rPr>
          <w:sz w:val="24"/>
        </w:rPr>
      </w:pPr>
    </w:p>
    <w:p w:rsidR="00AE4763" w:rsidRDefault="00AE4763" w:rsidP="00AE4763">
      <w:pPr>
        <w:autoSpaceDE w:val="0"/>
        <w:autoSpaceDN w:val="0"/>
        <w:adjustRightInd w:val="0"/>
        <w:ind w:left="480" w:hanging="480"/>
      </w:pPr>
    </w:p>
    <w:p w:rsidR="009C33FA" w:rsidRPr="00C811A7" w:rsidRDefault="003F5729" w:rsidP="00AE4763">
      <w:pPr>
        <w:autoSpaceDE w:val="0"/>
        <w:autoSpaceDN w:val="0"/>
        <w:adjustRightInd w:val="0"/>
        <w:ind w:left="480" w:hanging="480"/>
      </w:pPr>
      <w:r>
        <w:rPr>
          <w:rFonts w:hint="eastAsia"/>
          <w:noProof/>
          <w:sz w:val="24"/>
        </w:rPr>
        <w:pict>
          <v:group id="_x0000_s1101" style="position:absolute;left:0;text-align:left;margin-left:2.3pt;margin-top:3.4pt;width:103.3pt;height:33.85pt;z-index:251667456" coordorigin="1721,5796" coordsize="2066,677">
            <v:rect id="_x0000_s1102" style="position:absolute;left:1721;top:5796;width:2066;height:677">
              <v:textbox>
                <w:txbxContent>
                  <w:p w:rsidR="003F5729" w:rsidRPr="00777A97" w:rsidRDefault="003F5729" w:rsidP="003F5729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103" type="#_x0000_t32" style="position:absolute;left:2424;top:5796;width:0;height:677" o:connectortype="straight"/>
          </v:group>
        </w:pict>
      </w:r>
    </w:p>
    <w:p w:rsidR="00482FA7" w:rsidRPr="002E057B" w:rsidRDefault="00B90A89" w:rsidP="003F5729">
      <w:pPr>
        <w:spacing w:line="360" w:lineRule="auto"/>
        <w:ind w:leftChars="342" w:left="718" w:firstLineChars="645" w:firstLine="1548"/>
        <w:rPr>
          <w:rFonts w:ascii="宋体" w:cs="宋体"/>
          <w:kern w:val="10"/>
          <w:sz w:val="24"/>
          <w:lang w:val="zh-CN"/>
        </w:rPr>
      </w:pPr>
      <w:r w:rsidRPr="002E057B">
        <w:rPr>
          <w:rFonts w:hint="eastAsia"/>
          <w:sz w:val="24"/>
        </w:rPr>
        <w:t>十、（</w:t>
      </w:r>
      <w:r w:rsidRPr="002E057B">
        <w:rPr>
          <w:rFonts w:hint="eastAsia"/>
          <w:sz w:val="24"/>
        </w:rPr>
        <w:t>6</w:t>
      </w:r>
      <w:r w:rsidRPr="002E057B">
        <w:rPr>
          <w:rFonts w:hint="eastAsia"/>
          <w:sz w:val="24"/>
        </w:rPr>
        <w:t>分）</w:t>
      </w:r>
      <w:r w:rsidR="00482FA7" w:rsidRPr="002E057B">
        <w:rPr>
          <w:rFonts w:hint="eastAsia"/>
          <w:sz w:val="24"/>
        </w:rPr>
        <w:t>设奇函数</w:t>
      </w:r>
      <w:r w:rsidRPr="002E057B">
        <w:rPr>
          <w:rFonts w:ascii="宋体" w:cs="宋体"/>
          <w:kern w:val="10"/>
          <w:position w:val="-12"/>
          <w:sz w:val="24"/>
          <w:lang w:val="zh-CN"/>
        </w:rPr>
        <w:object w:dxaOrig="620" w:dyaOrig="360">
          <v:shape id="_x0000_i1059" type="#_x0000_t75" style="width:30.8pt;height:18.1pt" o:ole="">
            <v:imagedata r:id="rId79" o:title=""/>
          </v:shape>
          <o:OLEObject Type="Embed" ProgID="Equation.3" ShapeID="_x0000_i1059" DrawAspect="Content" ObjectID="_1607239804" r:id="rId80"/>
        </w:object>
      </w:r>
      <w:r w:rsidRPr="002E057B">
        <w:rPr>
          <w:rFonts w:ascii="宋体" w:cs="宋体" w:hint="eastAsia"/>
          <w:kern w:val="10"/>
          <w:sz w:val="24"/>
          <w:lang w:val="zh-CN"/>
        </w:rPr>
        <w:t>在</w:t>
      </w:r>
      <w:r w:rsidR="00482FA7" w:rsidRPr="002E057B">
        <w:rPr>
          <w:rFonts w:ascii="宋体" w:cs="宋体"/>
          <w:kern w:val="10"/>
          <w:position w:val="-14"/>
          <w:sz w:val="24"/>
          <w:lang w:val="zh-CN"/>
        </w:rPr>
        <w:object w:dxaOrig="620" w:dyaOrig="400">
          <v:shape id="_x0000_i1060" type="#_x0000_t75" style="width:31.55pt;height:20pt" o:ole="">
            <v:imagedata r:id="rId81" o:title=""/>
          </v:shape>
          <o:OLEObject Type="Embed" ProgID="Equation.DSMT4" ShapeID="_x0000_i1060" DrawAspect="Content" ObjectID="_1607239805" r:id="rId82"/>
        </w:object>
      </w:r>
      <w:r w:rsidRPr="002E057B">
        <w:rPr>
          <w:rFonts w:ascii="宋体" w:cs="宋体" w:hint="eastAsia"/>
          <w:kern w:val="10"/>
          <w:sz w:val="24"/>
          <w:lang w:val="zh-CN"/>
        </w:rPr>
        <w:t>上</w:t>
      </w:r>
      <w:r w:rsidR="00482FA7" w:rsidRPr="002E057B">
        <w:rPr>
          <w:rFonts w:ascii="宋体" w:cs="宋体" w:hint="eastAsia"/>
          <w:kern w:val="10"/>
          <w:sz w:val="24"/>
          <w:lang w:val="zh-CN"/>
        </w:rPr>
        <w:t>具有</w:t>
      </w:r>
      <w:r w:rsidR="00482FA7" w:rsidRPr="002E057B">
        <w:rPr>
          <w:rFonts w:ascii="宋体" w:cs="宋体"/>
          <w:kern w:val="10"/>
          <w:position w:val="-4"/>
          <w:sz w:val="24"/>
          <w:lang w:val="zh-CN"/>
        </w:rPr>
        <w:object w:dxaOrig="200" w:dyaOrig="260">
          <v:shape id="_x0000_i1061" type="#_x0000_t75" style="width:10pt;height:13.1pt" o:ole="">
            <v:imagedata r:id="rId83" o:title=""/>
          </v:shape>
          <o:OLEObject Type="Embed" ProgID="Equation.DSMT4" ShapeID="_x0000_i1061" DrawAspect="Content" ObjectID="_1607239806" r:id="rId84"/>
        </w:object>
      </w:r>
      <w:r w:rsidR="00482FA7" w:rsidRPr="002E057B">
        <w:rPr>
          <w:rFonts w:ascii="宋体" w:cs="宋体" w:hint="eastAsia"/>
          <w:kern w:val="10"/>
          <w:sz w:val="24"/>
          <w:lang w:val="zh-CN"/>
        </w:rPr>
        <w:t>阶导数</w:t>
      </w:r>
      <w:r w:rsidRPr="002E057B">
        <w:rPr>
          <w:rFonts w:ascii="宋体" w:cs="宋体" w:hint="eastAsia"/>
          <w:kern w:val="10"/>
          <w:sz w:val="24"/>
          <w:lang w:val="zh-CN"/>
        </w:rPr>
        <w:t>，且</w:t>
      </w:r>
      <w:r w:rsidR="00482FA7" w:rsidRPr="002E057B">
        <w:rPr>
          <w:rFonts w:ascii="宋体" w:cs="宋体"/>
          <w:kern w:val="10"/>
          <w:position w:val="-10"/>
          <w:sz w:val="24"/>
          <w:lang w:val="zh-CN"/>
        </w:rPr>
        <w:object w:dxaOrig="880" w:dyaOrig="320">
          <v:shape id="_x0000_i1062" type="#_x0000_t75" style="width:48.15pt;height:16.95pt" o:ole="">
            <v:imagedata r:id="rId85" o:title=""/>
          </v:shape>
          <o:OLEObject Type="Embed" ProgID="Equation.DSMT4" ShapeID="_x0000_i1062" DrawAspect="Content" ObjectID="_1607239807" r:id="rId86"/>
        </w:object>
      </w:r>
      <w:r w:rsidR="00482FA7" w:rsidRPr="002E057B">
        <w:rPr>
          <w:rFonts w:ascii="宋体" w:cs="宋体" w:hint="eastAsia"/>
          <w:kern w:val="10"/>
          <w:position w:val="-10"/>
          <w:sz w:val="24"/>
          <w:lang w:val="zh-CN"/>
        </w:rPr>
        <w:t xml:space="preserve">  </w:t>
      </w:r>
      <w:r w:rsidR="00B10DB6" w:rsidRPr="002E057B">
        <w:rPr>
          <w:rFonts w:ascii="宋体" w:cs="宋体" w:hint="eastAsia"/>
          <w:kern w:val="10"/>
          <w:sz w:val="24"/>
          <w:lang w:val="zh-CN"/>
        </w:rPr>
        <w:t xml:space="preserve"> </w:t>
      </w:r>
      <w:r w:rsidRPr="002E057B">
        <w:rPr>
          <w:rFonts w:ascii="宋体" w:cs="宋体" w:hint="eastAsia"/>
          <w:kern w:val="10"/>
          <w:sz w:val="24"/>
          <w:lang w:val="zh-CN"/>
        </w:rPr>
        <w:t>证明</w:t>
      </w:r>
      <w:r w:rsidR="00DB5BDD" w:rsidRPr="002E057B">
        <w:rPr>
          <w:rFonts w:ascii="宋体" w:cs="宋体" w:hint="eastAsia"/>
          <w:kern w:val="10"/>
          <w:sz w:val="24"/>
          <w:lang w:val="zh-CN"/>
        </w:rPr>
        <w:t>：</w:t>
      </w:r>
    </w:p>
    <w:p w:rsidR="00DB5BDD" w:rsidRPr="002E057B" w:rsidRDefault="00482FA7" w:rsidP="003F5729">
      <w:pPr>
        <w:spacing w:line="360" w:lineRule="auto"/>
        <w:ind w:firstLineChars="300" w:firstLine="720"/>
        <w:rPr>
          <w:rFonts w:ascii="宋体" w:cs="宋体"/>
          <w:kern w:val="10"/>
          <w:sz w:val="24"/>
          <w:lang w:val="zh-CN"/>
        </w:rPr>
      </w:pPr>
      <w:r w:rsidRPr="002E057B">
        <w:rPr>
          <w:rFonts w:ascii="宋体" w:cs="宋体" w:hint="eastAsia"/>
          <w:kern w:val="10"/>
          <w:sz w:val="24"/>
          <w:lang w:val="zh-CN"/>
        </w:rPr>
        <w:t>(1)</w:t>
      </w:r>
      <w:r w:rsidR="00DB5BDD" w:rsidRPr="002E057B">
        <w:rPr>
          <w:rFonts w:ascii="宋体" w:cs="宋体" w:hint="eastAsia"/>
          <w:kern w:val="10"/>
          <w:sz w:val="24"/>
          <w:lang w:val="zh-CN"/>
        </w:rPr>
        <w:t>存在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940" w:dyaOrig="320">
          <v:shape id="_x0000_i1063" type="#_x0000_t75" style="width:53.9pt;height:18.1pt" o:ole="">
            <v:imagedata r:id="rId87" o:title=""/>
          </v:shape>
          <o:OLEObject Type="Embed" ProgID="Equation.DSMT4" ShapeID="_x0000_i1063" DrawAspect="Content" ObjectID="_1607239808" r:id="rId88"/>
        </w:object>
      </w:r>
      <w:r w:rsidRPr="002E057B">
        <w:rPr>
          <w:rFonts w:ascii="宋体" w:cs="宋体" w:hint="eastAsia"/>
          <w:kern w:val="10"/>
          <w:sz w:val="24"/>
          <w:lang w:val="zh-CN"/>
        </w:rPr>
        <w:t xml:space="preserve"> </w:t>
      </w:r>
      <w:r w:rsidR="00DB5BDD" w:rsidRPr="002E057B">
        <w:rPr>
          <w:rFonts w:ascii="宋体" w:cs="宋体" w:hint="eastAsia"/>
          <w:kern w:val="10"/>
          <w:sz w:val="24"/>
          <w:lang w:val="zh-CN"/>
        </w:rPr>
        <w:t>使</w:t>
      </w:r>
      <w:r w:rsidRPr="002E057B">
        <w:rPr>
          <w:rFonts w:ascii="宋体" w:cs="宋体" w:hint="eastAsia"/>
          <w:kern w:val="10"/>
          <w:sz w:val="24"/>
          <w:lang w:val="zh-CN"/>
        </w:rPr>
        <w:t>得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920" w:dyaOrig="320">
          <v:shape id="_x0000_i1064" type="#_x0000_t75" style="width:55.05pt;height:18.85pt" o:ole="">
            <v:imagedata r:id="rId89" o:title=""/>
          </v:shape>
          <o:OLEObject Type="Embed" ProgID="Equation.DSMT4" ShapeID="_x0000_i1064" DrawAspect="Content" ObjectID="_1607239809" r:id="rId90"/>
        </w:object>
      </w:r>
      <w:r w:rsidR="005375B3">
        <w:rPr>
          <w:rFonts w:ascii="宋体" w:cs="宋体" w:hint="eastAsia"/>
          <w:kern w:val="10"/>
          <w:sz w:val="24"/>
          <w:lang w:val="zh-CN"/>
        </w:rPr>
        <w:t>；</w:t>
      </w:r>
    </w:p>
    <w:p w:rsidR="00482FA7" w:rsidRDefault="00482FA7" w:rsidP="003F5729">
      <w:pPr>
        <w:spacing w:line="360" w:lineRule="auto"/>
        <w:ind w:firstLineChars="300" w:firstLine="720"/>
        <w:rPr>
          <w:rFonts w:ascii="宋体" w:cs="宋体"/>
          <w:kern w:val="10"/>
          <w:sz w:val="24"/>
          <w:lang w:val="zh-CN"/>
        </w:rPr>
      </w:pPr>
      <w:r w:rsidRPr="002E057B">
        <w:rPr>
          <w:rFonts w:ascii="宋体" w:cs="宋体" w:hint="eastAsia"/>
          <w:kern w:val="10"/>
          <w:sz w:val="24"/>
          <w:lang w:val="zh-CN"/>
        </w:rPr>
        <w:t>(2)存在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1060" w:dyaOrig="320">
          <v:shape id="_x0000_i1065" type="#_x0000_t75" style="width:60.85pt;height:18.1pt" o:ole="">
            <v:imagedata r:id="rId91" o:title=""/>
          </v:shape>
          <o:OLEObject Type="Embed" ProgID="Equation.DSMT4" ShapeID="_x0000_i1065" DrawAspect="Content" ObjectID="_1607239810" r:id="rId92"/>
        </w:object>
      </w:r>
      <w:r w:rsidRPr="002E057B">
        <w:rPr>
          <w:rFonts w:ascii="宋体" w:cs="宋体" w:hint="eastAsia"/>
          <w:kern w:val="10"/>
          <w:sz w:val="24"/>
          <w:lang w:val="zh-CN"/>
        </w:rPr>
        <w:t xml:space="preserve"> 使得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1680" w:dyaOrig="320">
          <v:shape id="_x0000_i1066" type="#_x0000_t75" style="width:100.5pt;height:18.85pt" o:ole="">
            <v:imagedata r:id="rId93" o:title=""/>
          </v:shape>
          <o:OLEObject Type="Embed" ProgID="Equation.DSMT4" ShapeID="_x0000_i1066" DrawAspect="Content" ObjectID="_1607239811" r:id="rId94"/>
        </w:object>
      </w:r>
      <w:r w:rsidRPr="002E057B">
        <w:rPr>
          <w:rFonts w:ascii="宋体" w:cs="宋体" w:hint="eastAsia"/>
          <w:kern w:val="10"/>
          <w:sz w:val="24"/>
          <w:lang w:val="zh-CN"/>
        </w:rPr>
        <w:t>.</w:t>
      </w:r>
    </w:p>
    <w:sectPr w:rsidR="00482FA7" w:rsidSect="00971AE9">
      <w:footerReference w:type="even" r:id="rId95"/>
      <w:footerReference w:type="default" r:id="rId96"/>
      <w:pgSz w:w="12240" w:h="15840"/>
      <w:pgMar w:top="851" w:right="1701" w:bottom="851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7B9F" w:rsidRDefault="00F17B9F">
      <w:r>
        <w:separator/>
      </w:r>
    </w:p>
  </w:endnote>
  <w:endnote w:type="continuationSeparator" w:id="0">
    <w:p w:rsidR="00F17B9F" w:rsidRDefault="00F17B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455F" w:rsidRDefault="00D0455F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0455F" w:rsidRDefault="00D0455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455F" w:rsidRDefault="00D0455F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748A6">
      <w:rPr>
        <w:rStyle w:val="a5"/>
        <w:noProof/>
      </w:rPr>
      <w:t>3</w:t>
    </w:r>
    <w:r>
      <w:rPr>
        <w:rStyle w:val="a5"/>
      </w:rPr>
      <w:fldChar w:fldCharType="end"/>
    </w:r>
  </w:p>
  <w:p w:rsidR="00D0455F" w:rsidRDefault="00D0455F">
    <w:pPr>
      <w:pStyle w:val="a4"/>
      <w:jc w:val="center"/>
    </w:pPr>
    <w:r>
      <w:rPr>
        <w:rFonts w:hint="eastAsia"/>
      </w:rPr>
      <w:t xml:space="preserve">            </w:t>
    </w:r>
    <w:r>
      <w:rPr>
        <w:rFonts w:hint="eastAsia"/>
      </w:rPr>
      <w:t>第</w:t>
    </w:r>
    <w:r>
      <w:rPr>
        <w:rFonts w:hint="eastAsia"/>
      </w:rPr>
      <w:t xml:space="preserve"> 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6 </w:t>
    </w:r>
    <w:r>
      <w:rPr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7B9F" w:rsidRDefault="00F17B9F">
      <w:r>
        <w:separator/>
      </w:r>
    </w:p>
  </w:footnote>
  <w:footnote w:type="continuationSeparator" w:id="0">
    <w:p w:rsidR="00F17B9F" w:rsidRDefault="00F17B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B27EC"/>
    <w:multiLevelType w:val="hybridMultilevel"/>
    <w:tmpl w:val="70EA3906"/>
    <w:lvl w:ilvl="0" w:tplc="9C90E59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D992FC2"/>
    <w:multiLevelType w:val="hybridMultilevel"/>
    <w:tmpl w:val="5A20EC92"/>
    <w:lvl w:ilvl="0" w:tplc="506A4B58">
      <w:start w:val="1"/>
      <w:numFmt w:val="decimal"/>
      <w:lvlText w:val="(%1)"/>
      <w:lvlJc w:val="left"/>
      <w:pPr>
        <w:tabs>
          <w:tab w:val="num" w:pos="870"/>
        </w:tabs>
        <w:ind w:left="870" w:hanging="51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>
    <w:nsid w:val="250C02A0"/>
    <w:multiLevelType w:val="hybridMultilevel"/>
    <w:tmpl w:val="D89A1E24"/>
    <w:lvl w:ilvl="0" w:tplc="1FB010E8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10D7765"/>
    <w:multiLevelType w:val="hybridMultilevel"/>
    <w:tmpl w:val="32681EA8"/>
    <w:lvl w:ilvl="0" w:tplc="38603914">
      <w:start w:val="2"/>
      <w:numFmt w:val="japaneseCounting"/>
      <w:lvlText w:val="%1.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3195167"/>
    <w:multiLevelType w:val="hybridMultilevel"/>
    <w:tmpl w:val="4B8ED83A"/>
    <w:lvl w:ilvl="0" w:tplc="8C08A1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CBD0AD9"/>
    <w:multiLevelType w:val="hybridMultilevel"/>
    <w:tmpl w:val="4E0A29A0"/>
    <w:lvl w:ilvl="0" w:tplc="7C928A1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9227924">
      <w:start w:val="1"/>
      <w:numFmt w:val="decimal"/>
      <w:lvlText w:val="%2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5CBE3F42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2EA4"/>
    <w:rsid w:val="000000C7"/>
    <w:rsid w:val="00003E29"/>
    <w:rsid w:val="000108FA"/>
    <w:rsid w:val="0001718C"/>
    <w:rsid w:val="000252DD"/>
    <w:rsid w:val="000318A3"/>
    <w:rsid w:val="00032484"/>
    <w:rsid w:val="00033C1A"/>
    <w:rsid w:val="00034DB0"/>
    <w:rsid w:val="000358B2"/>
    <w:rsid w:val="00043390"/>
    <w:rsid w:val="00045738"/>
    <w:rsid w:val="00057836"/>
    <w:rsid w:val="00067C8F"/>
    <w:rsid w:val="00070F65"/>
    <w:rsid w:val="00082F4B"/>
    <w:rsid w:val="00084D74"/>
    <w:rsid w:val="00085233"/>
    <w:rsid w:val="0009369F"/>
    <w:rsid w:val="000A0F37"/>
    <w:rsid w:val="000A32D2"/>
    <w:rsid w:val="000A7872"/>
    <w:rsid w:val="000B1C1F"/>
    <w:rsid w:val="000B4F92"/>
    <w:rsid w:val="000B5AC2"/>
    <w:rsid w:val="000B6527"/>
    <w:rsid w:val="000C008E"/>
    <w:rsid w:val="000C1BA5"/>
    <w:rsid w:val="000C206A"/>
    <w:rsid w:val="000C2EA5"/>
    <w:rsid w:val="000C32E1"/>
    <w:rsid w:val="000C3A7C"/>
    <w:rsid w:val="000C7A35"/>
    <w:rsid w:val="000E09CA"/>
    <w:rsid w:val="000E7BA2"/>
    <w:rsid w:val="000F1C3F"/>
    <w:rsid w:val="000F3781"/>
    <w:rsid w:val="000F40F5"/>
    <w:rsid w:val="000F46E2"/>
    <w:rsid w:val="000F529D"/>
    <w:rsid w:val="00100B38"/>
    <w:rsid w:val="0010280B"/>
    <w:rsid w:val="00111222"/>
    <w:rsid w:val="0011462E"/>
    <w:rsid w:val="0012712D"/>
    <w:rsid w:val="00127CF7"/>
    <w:rsid w:val="001456AA"/>
    <w:rsid w:val="00155CAD"/>
    <w:rsid w:val="0016274B"/>
    <w:rsid w:val="001633BF"/>
    <w:rsid w:val="00170F32"/>
    <w:rsid w:val="00172A5E"/>
    <w:rsid w:val="00177321"/>
    <w:rsid w:val="00177ED5"/>
    <w:rsid w:val="00181B0A"/>
    <w:rsid w:val="00181B2E"/>
    <w:rsid w:val="0018235F"/>
    <w:rsid w:val="00182A37"/>
    <w:rsid w:val="001A5567"/>
    <w:rsid w:val="001B42F4"/>
    <w:rsid w:val="001B4857"/>
    <w:rsid w:val="001B7D53"/>
    <w:rsid w:val="001C46DE"/>
    <w:rsid w:val="001D12EE"/>
    <w:rsid w:val="001D4708"/>
    <w:rsid w:val="001D4E3A"/>
    <w:rsid w:val="001E300A"/>
    <w:rsid w:val="001E3555"/>
    <w:rsid w:val="00202AE4"/>
    <w:rsid w:val="00210B52"/>
    <w:rsid w:val="00213725"/>
    <w:rsid w:val="0021458C"/>
    <w:rsid w:val="00215B60"/>
    <w:rsid w:val="00226EAF"/>
    <w:rsid w:val="0023133E"/>
    <w:rsid w:val="00235EB6"/>
    <w:rsid w:val="0023605D"/>
    <w:rsid w:val="00236B1C"/>
    <w:rsid w:val="00242B48"/>
    <w:rsid w:val="0024551C"/>
    <w:rsid w:val="00251B00"/>
    <w:rsid w:val="00252C9C"/>
    <w:rsid w:val="00255AA6"/>
    <w:rsid w:val="00260C51"/>
    <w:rsid w:val="002712C8"/>
    <w:rsid w:val="00272B83"/>
    <w:rsid w:val="002740AA"/>
    <w:rsid w:val="002747AB"/>
    <w:rsid w:val="00275B22"/>
    <w:rsid w:val="00276DA3"/>
    <w:rsid w:val="00281354"/>
    <w:rsid w:val="002A1F6A"/>
    <w:rsid w:val="002A230E"/>
    <w:rsid w:val="002A2756"/>
    <w:rsid w:val="002A4233"/>
    <w:rsid w:val="002A67AF"/>
    <w:rsid w:val="002A7138"/>
    <w:rsid w:val="002B3143"/>
    <w:rsid w:val="002B3433"/>
    <w:rsid w:val="002B36C3"/>
    <w:rsid w:val="002C15E1"/>
    <w:rsid w:val="002C206D"/>
    <w:rsid w:val="002D2938"/>
    <w:rsid w:val="002D7A89"/>
    <w:rsid w:val="002E01E3"/>
    <w:rsid w:val="002E057B"/>
    <w:rsid w:val="002E44E0"/>
    <w:rsid w:val="002F03EB"/>
    <w:rsid w:val="002F1647"/>
    <w:rsid w:val="00302C58"/>
    <w:rsid w:val="00312F68"/>
    <w:rsid w:val="00322922"/>
    <w:rsid w:val="00323AF7"/>
    <w:rsid w:val="00324704"/>
    <w:rsid w:val="00333B65"/>
    <w:rsid w:val="00340888"/>
    <w:rsid w:val="00344068"/>
    <w:rsid w:val="00346837"/>
    <w:rsid w:val="00350239"/>
    <w:rsid w:val="00360A09"/>
    <w:rsid w:val="0036788E"/>
    <w:rsid w:val="0037498F"/>
    <w:rsid w:val="00374B57"/>
    <w:rsid w:val="0037538C"/>
    <w:rsid w:val="00381ABE"/>
    <w:rsid w:val="00386859"/>
    <w:rsid w:val="00387F98"/>
    <w:rsid w:val="00390632"/>
    <w:rsid w:val="00392595"/>
    <w:rsid w:val="00392B8B"/>
    <w:rsid w:val="0039306E"/>
    <w:rsid w:val="00393962"/>
    <w:rsid w:val="003A1587"/>
    <w:rsid w:val="003A1BD8"/>
    <w:rsid w:val="003A1D27"/>
    <w:rsid w:val="003B6231"/>
    <w:rsid w:val="003C7933"/>
    <w:rsid w:val="003D3B92"/>
    <w:rsid w:val="003D4915"/>
    <w:rsid w:val="003D5540"/>
    <w:rsid w:val="003D6EB7"/>
    <w:rsid w:val="003E7239"/>
    <w:rsid w:val="003F1AB8"/>
    <w:rsid w:val="003F5729"/>
    <w:rsid w:val="003F5E42"/>
    <w:rsid w:val="00400B51"/>
    <w:rsid w:val="00400D7A"/>
    <w:rsid w:val="00403475"/>
    <w:rsid w:val="0040771F"/>
    <w:rsid w:val="00412C02"/>
    <w:rsid w:val="004145D6"/>
    <w:rsid w:val="00431CB0"/>
    <w:rsid w:val="00432E27"/>
    <w:rsid w:val="004400A5"/>
    <w:rsid w:val="00446F4C"/>
    <w:rsid w:val="004523E5"/>
    <w:rsid w:val="004564CA"/>
    <w:rsid w:val="00461FB0"/>
    <w:rsid w:val="00464D6C"/>
    <w:rsid w:val="0046726E"/>
    <w:rsid w:val="00471575"/>
    <w:rsid w:val="00472835"/>
    <w:rsid w:val="004755A0"/>
    <w:rsid w:val="004778D1"/>
    <w:rsid w:val="00482FA7"/>
    <w:rsid w:val="004903C7"/>
    <w:rsid w:val="004906DB"/>
    <w:rsid w:val="00492775"/>
    <w:rsid w:val="004957B2"/>
    <w:rsid w:val="0049732F"/>
    <w:rsid w:val="004A2BE9"/>
    <w:rsid w:val="004A6931"/>
    <w:rsid w:val="004B017D"/>
    <w:rsid w:val="004B13FB"/>
    <w:rsid w:val="004B7097"/>
    <w:rsid w:val="004C064B"/>
    <w:rsid w:val="004C4721"/>
    <w:rsid w:val="004C7269"/>
    <w:rsid w:val="004D191A"/>
    <w:rsid w:val="004D2098"/>
    <w:rsid w:val="004D6386"/>
    <w:rsid w:val="004D6EB4"/>
    <w:rsid w:val="004E6904"/>
    <w:rsid w:val="004F163C"/>
    <w:rsid w:val="00501F92"/>
    <w:rsid w:val="00506CF8"/>
    <w:rsid w:val="0051036A"/>
    <w:rsid w:val="00513044"/>
    <w:rsid w:val="00513B70"/>
    <w:rsid w:val="0051518C"/>
    <w:rsid w:val="005152B0"/>
    <w:rsid w:val="00515684"/>
    <w:rsid w:val="00516968"/>
    <w:rsid w:val="00526F72"/>
    <w:rsid w:val="005315E8"/>
    <w:rsid w:val="0053425B"/>
    <w:rsid w:val="005375B3"/>
    <w:rsid w:val="00537E5A"/>
    <w:rsid w:val="00540B8E"/>
    <w:rsid w:val="00544E2E"/>
    <w:rsid w:val="00554410"/>
    <w:rsid w:val="0055519F"/>
    <w:rsid w:val="005567BF"/>
    <w:rsid w:val="00562D69"/>
    <w:rsid w:val="00575F2D"/>
    <w:rsid w:val="00577B8F"/>
    <w:rsid w:val="00577FB0"/>
    <w:rsid w:val="005848DB"/>
    <w:rsid w:val="00586F90"/>
    <w:rsid w:val="0059358D"/>
    <w:rsid w:val="00593E38"/>
    <w:rsid w:val="00595405"/>
    <w:rsid w:val="005A1FF1"/>
    <w:rsid w:val="005A648B"/>
    <w:rsid w:val="005A7416"/>
    <w:rsid w:val="005B28A7"/>
    <w:rsid w:val="005B610E"/>
    <w:rsid w:val="005C718E"/>
    <w:rsid w:val="005D1906"/>
    <w:rsid w:val="005D4058"/>
    <w:rsid w:val="005E20C3"/>
    <w:rsid w:val="005E25E3"/>
    <w:rsid w:val="005F4163"/>
    <w:rsid w:val="005F47DC"/>
    <w:rsid w:val="005F7191"/>
    <w:rsid w:val="005F7CD1"/>
    <w:rsid w:val="006020A8"/>
    <w:rsid w:val="0060777E"/>
    <w:rsid w:val="00610A95"/>
    <w:rsid w:val="006137A8"/>
    <w:rsid w:val="00620465"/>
    <w:rsid w:val="00626F62"/>
    <w:rsid w:val="00637B9B"/>
    <w:rsid w:val="00637FAA"/>
    <w:rsid w:val="00640FF3"/>
    <w:rsid w:val="00642413"/>
    <w:rsid w:val="0064285C"/>
    <w:rsid w:val="00642C77"/>
    <w:rsid w:val="00650092"/>
    <w:rsid w:val="0065091E"/>
    <w:rsid w:val="006511D0"/>
    <w:rsid w:val="00654B16"/>
    <w:rsid w:val="006647F4"/>
    <w:rsid w:val="0066514A"/>
    <w:rsid w:val="00667D86"/>
    <w:rsid w:val="0067078B"/>
    <w:rsid w:val="00671E0B"/>
    <w:rsid w:val="00680EAB"/>
    <w:rsid w:val="00680F07"/>
    <w:rsid w:val="0068251D"/>
    <w:rsid w:val="006878F6"/>
    <w:rsid w:val="00694996"/>
    <w:rsid w:val="00694DDB"/>
    <w:rsid w:val="006967A1"/>
    <w:rsid w:val="006A246F"/>
    <w:rsid w:val="006A35D5"/>
    <w:rsid w:val="006A73D5"/>
    <w:rsid w:val="006B2A0A"/>
    <w:rsid w:val="006C1BAB"/>
    <w:rsid w:val="006C62A5"/>
    <w:rsid w:val="006C7065"/>
    <w:rsid w:val="006C71D9"/>
    <w:rsid w:val="006D0018"/>
    <w:rsid w:val="006D03EC"/>
    <w:rsid w:val="006D48BA"/>
    <w:rsid w:val="006D5F7C"/>
    <w:rsid w:val="006D7812"/>
    <w:rsid w:val="006E0424"/>
    <w:rsid w:val="006E2139"/>
    <w:rsid w:val="006E6EE0"/>
    <w:rsid w:val="00701B78"/>
    <w:rsid w:val="007144B7"/>
    <w:rsid w:val="00715165"/>
    <w:rsid w:val="0072149F"/>
    <w:rsid w:val="00722157"/>
    <w:rsid w:val="007301FA"/>
    <w:rsid w:val="00731EEC"/>
    <w:rsid w:val="00735C1B"/>
    <w:rsid w:val="007433E4"/>
    <w:rsid w:val="00745228"/>
    <w:rsid w:val="00746429"/>
    <w:rsid w:val="007501EC"/>
    <w:rsid w:val="007516B8"/>
    <w:rsid w:val="00751772"/>
    <w:rsid w:val="00751801"/>
    <w:rsid w:val="00752D17"/>
    <w:rsid w:val="00754A87"/>
    <w:rsid w:val="007571B5"/>
    <w:rsid w:val="00773380"/>
    <w:rsid w:val="0077403F"/>
    <w:rsid w:val="007763A4"/>
    <w:rsid w:val="00777136"/>
    <w:rsid w:val="0079277F"/>
    <w:rsid w:val="00793ED1"/>
    <w:rsid w:val="007A111D"/>
    <w:rsid w:val="007A1214"/>
    <w:rsid w:val="007A3575"/>
    <w:rsid w:val="007B0338"/>
    <w:rsid w:val="007B0D86"/>
    <w:rsid w:val="007B4163"/>
    <w:rsid w:val="007C4408"/>
    <w:rsid w:val="007C5208"/>
    <w:rsid w:val="007D1761"/>
    <w:rsid w:val="007D299C"/>
    <w:rsid w:val="007D78FD"/>
    <w:rsid w:val="007E1798"/>
    <w:rsid w:val="007F76A5"/>
    <w:rsid w:val="008046B2"/>
    <w:rsid w:val="00814315"/>
    <w:rsid w:val="00815F6B"/>
    <w:rsid w:val="00816025"/>
    <w:rsid w:val="00817F12"/>
    <w:rsid w:val="00820F5C"/>
    <w:rsid w:val="00823EDF"/>
    <w:rsid w:val="0084182F"/>
    <w:rsid w:val="008421CF"/>
    <w:rsid w:val="00842A94"/>
    <w:rsid w:val="00843DC9"/>
    <w:rsid w:val="00844228"/>
    <w:rsid w:val="008463B7"/>
    <w:rsid w:val="00852B0A"/>
    <w:rsid w:val="00860A08"/>
    <w:rsid w:val="008628EE"/>
    <w:rsid w:val="008636A0"/>
    <w:rsid w:val="00865859"/>
    <w:rsid w:val="00870E0B"/>
    <w:rsid w:val="00873453"/>
    <w:rsid w:val="008748A6"/>
    <w:rsid w:val="00881A7D"/>
    <w:rsid w:val="00884491"/>
    <w:rsid w:val="00886D42"/>
    <w:rsid w:val="00890AF5"/>
    <w:rsid w:val="008A13DB"/>
    <w:rsid w:val="008A50F2"/>
    <w:rsid w:val="008A6A42"/>
    <w:rsid w:val="008C3759"/>
    <w:rsid w:val="008D0224"/>
    <w:rsid w:val="008D2CC3"/>
    <w:rsid w:val="008D3EB0"/>
    <w:rsid w:val="008D55C7"/>
    <w:rsid w:val="008D69DB"/>
    <w:rsid w:val="008E05FD"/>
    <w:rsid w:val="008E5ACF"/>
    <w:rsid w:val="008E6A45"/>
    <w:rsid w:val="008F1DBE"/>
    <w:rsid w:val="008F6844"/>
    <w:rsid w:val="009002A7"/>
    <w:rsid w:val="009054A0"/>
    <w:rsid w:val="00907371"/>
    <w:rsid w:val="00907987"/>
    <w:rsid w:val="00912A4A"/>
    <w:rsid w:val="00915C4C"/>
    <w:rsid w:val="00916666"/>
    <w:rsid w:val="009239BC"/>
    <w:rsid w:val="00926737"/>
    <w:rsid w:val="009301C9"/>
    <w:rsid w:val="0093223A"/>
    <w:rsid w:val="0093335C"/>
    <w:rsid w:val="00937050"/>
    <w:rsid w:val="00943ABA"/>
    <w:rsid w:val="00943B0C"/>
    <w:rsid w:val="00945C20"/>
    <w:rsid w:val="00946D8D"/>
    <w:rsid w:val="00955344"/>
    <w:rsid w:val="00955FB4"/>
    <w:rsid w:val="0095780B"/>
    <w:rsid w:val="00970AE8"/>
    <w:rsid w:val="00971AE9"/>
    <w:rsid w:val="00972478"/>
    <w:rsid w:val="00987C7E"/>
    <w:rsid w:val="00991FDA"/>
    <w:rsid w:val="009A251F"/>
    <w:rsid w:val="009A35A0"/>
    <w:rsid w:val="009A711A"/>
    <w:rsid w:val="009B6E80"/>
    <w:rsid w:val="009B735D"/>
    <w:rsid w:val="009C27F2"/>
    <w:rsid w:val="009C33FA"/>
    <w:rsid w:val="009C5B30"/>
    <w:rsid w:val="009E3D79"/>
    <w:rsid w:val="009F0562"/>
    <w:rsid w:val="009F64FA"/>
    <w:rsid w:val="00A10E82"/>
    <w:rsid w:val="00A17BCB"/>
    <w:rsid w:val="00A21471"/>
    <w:rsid w:val="00A21487"/>
    <w:rsid w:val="00A22CDF"/>
    <w:rsid w:val="00A24A8A"/>
    <w:rsid w:val="00A2741B"/>
    <w:rsid w:val="00A31D37"/>
    <w:rsid w:val="00A32BAB"/>
    <w:rsid w:val="00A3529B"/>
    <w:rsid w:val="00A36FD9"/>
    <w:rsid w:val="00A40389"/>
    <w:rsid w:val="00A42FFB"/>
    <w:rsid w:val="00A45912"/>
    <w:rsid w:val="00A55338"/>
    <w:rsid w:val="00A659C9"/>
    <w:rsid w:val="00A659EF"/>
    <w:rsid w:val="00A674B2"/>
    <w:rsid w:val="00A678AD"/>
    <w:rsid w:val="00A701AD"/>
    <w:rsid w:val="00A703DF"/>
    <w:rsid w:val="00A72F87"/>
    <w:rsid w:val="00A85202"/>
    <w:rsid w:val="00A9611C"/>
    <w:rsid w:val="00AA3322"/>
    <w:rsid w:val="00AB6C1D"/>
    <w:rsid w:val="00AC4C6C"/>
    <w:rsid w:val="00AD096C"/>
    <w:rsid w:val="00AE2EA4"/>
    <w:rsid w:val="00AE44F7"/>
    <w:rsid w:val="00AE4763"/>
    <w:rsid w:val="00B0203C"/>
    <w:rsid w:val="00B10DB6"/>
    <w:rsid w:val="00B12F65"/>
    <w:rsid w:val="00B138A9"/>
    <w:rsid w:val="00B13B91"/>
    <w:rsid w:val="00B140B0"/>
    <w:rsid w:val="00B14647"/>
    <w:rsid w:val="00B159BE"/>
    <w:rsid w:val="00B15F28"/>
    <w:rsid w:val="00B21BB1"/>
    <w:rsid w:val="00B22915"/>
    <w:rsid w:val="00B2292A"/>
    <w:rsid w:val="00B35208"/>
    <w:rsid w:val="00B408D6"/>
    <w:rsid w:val="00B411A0"/>
    <w:rsid w:val="00B47860"/>
    <w:rsid w:val="00B54AEF"/>
    <w:rsid w:val="00B6511F"/>
    <w:rsid w:val="00B76056"/>
    <w:rsid w:val="00B81568"/>
    <w:rsid w:val="00B8221B"/>
    <w:rsid w:val="00B82F36"/>
    <w:rsid w:val="00B86DBB"/>
    <w:rsid w:val="00B874C5"/>
    <w:rsid w:val="00B90A89"/>
    <w:rsid w:val="00B92D47"/>
    <w:rsid w:val="00B96E1B"/>
    <w:rsid w:val="00BA4F4F"/>
    <w:rsid w:val="00BB03C9"/>
    <w:rsid w:val="00BB3355"/>
    <w:rsid w:val="00BB37BF"/>
    <w:rsid w:val="00BB3E0C"/>
    <w:rsid w:val="00BB6BAE"/>
    <w:rsid w:val="00BC25C5"/>
    <w:rsid w:val="00BC6553"/>
    <w:rsid w:val="00BC71A1"/>
    <w:rsid w:val="00BD1C65"/>
    <w:rsid w:val="00BD7C8B"/>
    <w:rsid w:val="00BE24DD"/>
    <w:rsid w:val="00BF18CF"/>
    <w:rsid w:val="00BF2FCB"/>
    <w:rsid w:val="00BF66B5"/>
    <w:rsid w:val="00C030EA"/>
    <w:rsid w:val="00C03183"/>
    <w:rsid w:val="00C059F7"/>
    <w:rsid w:val="00C15E41"/>
    <w:rsid w:val="00C177D8"/>
    <w:rsid w:val="00C17A54"/>
    <w:rsid w:val="00C20196"/>
    <w:rsid w:val="00C21C68"/>
    <w:rsid w:val="00C22825"/>
    <w:rsid w:val="00C2327D"/>
    <w:rsid w:val="00C27300"/>
    <w:rsid w:val="00C31151"/>
    <w:rsid w:val="00C32BF5"/>
    <w:rsid w:val="00C35883"/>
    <w:rsid w:val="00C44FF2"/>
    <w:rsid w:val="00C47F81"/>
    <w:rsid w:val="00C50C24"/>
    <w:rsid w:val="00C51C56"/>
    <w:rsid w:val="00C55169"/>
    <w:rsid w:val="00C6158F"/>
    <w:rsid w:val="00C67477"/>
    <w:rsid w:val="00C811A7"/>
    <w:rsid w:val="00C81CAC"/>
    <w:rsid w:val="00C84D9C"/>
    <w:rsid w:val="00CA049A"/>
    <w:rsid w:val="00CB17B7"/>
    <w:rsid w:val="00CB2C28"/>
    <w:rsid w:val="00CB7F36"/>
    <w:rsid w:val="00CC0F27"/>
    <w:rsid w:val="00CC70FA"/>
    <w:rsid w:val="00CC7B3B"/>
    <w:rsid w:val="00CD04AA"/>
    <w:rsid w:val="00CD1D26"/>
    <w:rsid w:val="00CE150A"/>
    <w:rsid w:val="00CE4F7F"/>
    <w:rsid w:val="00CF3272"/>
    <w:rsid w:val="00CF41EF"/>
    <w:rsid w:val="00D00189"/>
    <w:rsid w:val="00D0121A"/>
    <w:rsid w:val="00D0455F"/>
    <w:rsid w:val="00D04896"/>
    <w:rsid w:val="00D0562C"/>
    <w:rsid w:val="00D152EA"/>
    <w:rsid w:val="00D16102"/>
    <w:rsid w:val="00D214BA"/>
    <w:rsid w:val="00D23DF2"/>
    <w:rsid w:val="00D25A5B"/>
    <w:rsid w:val="00D26FBF"/>
    <w:rsid w:val="00D30A68"/>
    <w:rsid w:val="00D33006"/>
    <w:rsid w:val="00D34705"/>
    <w:rsid w:val="00D353D9"/>
    <w:rsid w:val="00D37DFF"/>
    <w:rsid w:val="00D435E8"/>
    <w:rsid w:val="00D50373"/>
    <w:rsid w:val="00D55D09"/>
    <w:rsid w:val="00D55D40"/>
    <w:rsid w:val="00D60764"/>
    <w:rsid w:val="00D652F6"/>
    <w:rsid w:val="00D70D24"/>
    <w:rsid w:val="00D75DFD"/>
    <w:rsid w:val="00D81DF8"/>
    <w:rsid w:val="00D82EB4"/>
    <w:rsid w:val="00D835DC"/>
    <w:rsid w:val="00D84DB8"/>
    <w:rsid w:val="00D87EE5"/>
    <w:rsid w:val="00D92835"/>
    <w:rsid w:val="00D93F69"/>
    <w:rsid w:val="00D96334"/>
    <w:rsid w:val="00DA3C16"/>
    <w:rsid w:val="00DA74FD"/>
    <w:rsid w:val="00DB1694"/>
    <w:rsid w:val="00DB3A69"/>
    <w:rsid w:val="00DB5BDD"/>
    <w:rsid w:val="00DC3587"/>
    <w:rsid w:val="00DC52F8"/>
    <w:rsid w:val="00DC6F10"/>
    <w:rsid w:val="00DD1A2B"/>
    <w:rsid w:val="00DD6E4B"/>
    <w:rsid w:val="00DE0FFD"/>
    <w:rsid w:val="00DE2A42"/>
    <w:rsid w:val="00E04178"/>
    <w:rsid w:val="00E04415"/>
    <w:rsid w:val="00E107DF"/>
    <w:rsid w:val="00E14B6D"/>
    <w:rsid w:val="00E167DE"/>
    <w:rsid w:val="00E20556"/>
    <w:rsid w:val="00E34E3D"/>
    <w:rsid w:val="00E51C52"/>
    <w:rsid w:val="00E52637"/>
    <w:rsid w:val="00E57645"/>
    <w:rsid w:val="00E67811"/>
    <w:rsid w:val="00E67C1A"/>
    <w:rsid w:val="00E73D0A"/>
    <w:rsid w:val="00E73D0B"/>
    <w:rsid w:val="00E74BA8"/>
    <w:rsid w:val="00E74EA7"/>
    <w:rsid w:val="00E80A80"/>
    <w:rsid w:val="00E81106"/>
    <w:rsid w:val="00E820E7"/>
    <w:rsid w:val="00E84F53"/>
    <w:rsid w:val="00E950AF"/>
    <w:rsid w:val="00E977B9"/>
    <w:rsid w:val="00EA07AA"/>
    <w:rsid w:val="00EA6020"/>
    <w:rsid w:val="00EA7559"/>
    <w:rsid w:val="00EC18C3"/>
    <w:rsid w:val="00EC3007"/>
    <w:rsid w:val="00EC7B45"/>
    <w:rsid w:val="00EE07AC"/>
    <w:rsid w:val="00EE28AA"/>
    <w:rsid w:val="00EE47E9"/>
    <w:rsid w:val="00EF052A"/>
    <w:rsid w:val="00F00943"/>
    <w:rsid w:val="00F03BAD"/>
    <w:rsid w:val="00F063F0"/>
    <w:rsid w:val="00F12901"/>
    <w:rsid w:val="00F17B9F"/>
    <w:rsid w:val="00F21680"/>
    <w:rsid w:val="00F23B02"/>
    <w:rsid w:val="00F27235"/>
    <w:rsid w:val="00F343E8"/>
    <w:rsid w:val="00F34C2D"/>
    <w:rsid w:val="00F43925"/>
    <w:rsid w:val="00F43F6A"/>
    <w:rsid w:val="00F479F0"/>
    <w:rsid w:val="00F51A7E"/>
    <w:rsid w:val="00F53997"/>
    <w:rsid w:val="00F63743"/>
    <w:rsid w:val="00F67DCC"/>
    <w:rsid w:val="00F7108D"/>
    <w:rsid w:val="00F71613"/>
    <w:rsid w:val="00F71BDF"/>
    <w:rsid w:val="00F73428"/>
    <w:rsid w:val="00F77CD6"/>
    <w:rsid w:val="00F77D60"/>
    <w:rsid w:val="00F83ECC"/>
    <w:rsid w:val="00F84BF4"/>
    <w:rsid w:val="00F93F95"/>
    <w:rsid w:val="00F94FFD"/>
    <w:rsid w:val="00F96523"/>
    <w:rsid w:val="00F97D22"/>
    <w:rsid w:val="00FA08F0"/>
    <w:rsid w:val="00FA0BD3"/>
    <w:rsid w:val="00FA49D5"/>
    <w:rsid w:val="00FA6556"/>
    <w:rsid w:val="00FD09E1"/>
    <w:rsid w:val="00FD5557"/>
    <w:rsid w:val="00FD6FF6"/>
    <w:rsid w:val="00FD7BF8"/>
    <w:rsid w:val="00FE4203"/>
    <w:rsid w:val="00FF11F5"/>
    <w:rsid w:val="00FF4435"/>
    <w:rsid w:val="00FF6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76"/>
        <o:r id="V:Rule2" type="connector" idref="#_x0000_s1079"/>
        <o:r id="V:Rule3" type="connector" idref="#_x0000_s1082"/>
        <o:r id="V:Rule4" type="connector" idref="#_x0000_s1085"/>
        <o:r id="V:Rule5" type="connector" idref="#_x0000_s1088"/>
        <o:r id="V:Rule6" type="connector" idref="#_x0000_s1091"/>
        <o:r id="V:Rule7" type="connector" idref="#_x0000_s1094"/>
        <o:r id="V:Rule8" type="connector" idref="#_x0000_s1097"/>
        <o:r id="V:Rule9" type="connector" idref="#_x0000_s1100"/>
        <o:r id="V:Rule10" type="connector" idref="#_x0000_s110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AE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971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rsid w:val="00971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  <w:rsid w:val="00971AE9"/>
  </w:style>
  <w:style w:type="paragraph" w:styleId="a6">
    <w:name w:val="Balloon Text"/>
    <w:basedOn w:val="a"/>
    <w:link w:val="Char"/>
    <w:uiPriority w:val="99"/>
    <w:semiHidden/>
    <w:unhideWhenUsed/>
    <w:rsid w:val="00777136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77713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A230E"/>
    <w:pPr>
      <w:ind w:firstLineChars="200" w:firstLine="420"/>
    </w:pPr>
  </w:style>
  <w:style w:type="character" w:styleId="a8">
    <w:name w:val="Emphasis"/>
    <w:qFormat/>
    <w:rsid w:val="00FE420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304AEB-C7A3-4854-9AB5-670B68CE4B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4</TotalTime>
  <Pages>6</Pages>
  <Words>324</Words>
  <Characters>1849</Characters>
  <Application>Microsoft Office Word</Application>
  <DocSecurity>0</DocSecurity>
  <Lines>15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5       北京理工大学2010-2011学年第一学期</vt:lpstr>
    </vt:vector>
  </TitlesOfParts>
  <Company>chnsys</Company>
  <LinksUpToDate>false</LinksUpToDate>
  <CharactersWithSpaces>2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MTH17005       北京理工大学2010-2011学年第一学期</dc:title>
  <dc:creator>1232</dc:creator>
  <cp:lastModifiedBy>Administrator</cp:lastModifiedBy>
  <cp:revision>158</cp:revision>
  <cp:lastPrinted>2015-11-12T05:24:00Z</cp:lastPrinted>
  <dcterms:created xsi:type="dcterms:W3CDTF">2017-12-26T09:31:00Z</dcterms:created>
  <dcterms:modified xsi:type="dcterms:W3CDTF">2018-12-25T02:33:00Z</dcterms:modified>
</cp:coreProperties>
</file>